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54" r:id="rId2"/>
    <p:sldId id="352" r:id="rId3"/>
    <p:sldId id="355" r:id="rId4"/>
    <p:sldId id="360" r:id="rId5"/>
    <p:sldId id="475" r:id="rId6"/>
    <p:sldId id="479" r:id="rId7"/>
    <p:sldId id="480" r:id="rId8"/>
    <p:sldId id="481" r:id="rId9"/>
    <p:sldId id="482" r:id="rId10"/>
    <p:sldId id="483" r:id="rId11"/>
    <p:sldId id="484" r:id="rId12"/>
    <p:sldId id="361" r:id="rId13"/>
    <p:sldId id="476" r:id="rId14"/>
    <p:sldId id="485" r:id="rId15"/>
    <p:sldId id="486" r:id="rId16"/>
    <p:sldId id="487" r:id="rId17"/>
    <p:sldId id="488" r:id="rId18"/>
    <p:sldId id="489" r:id="rId19"/>
    <p:sldId id="490" r:id="rId20"/>
    <p:sldId id="491" r:id="rId21"/>
    <p:sldId id="492" r:id="rId22"/>
    <p:sldId id="494" r:id="rId23"/>
    <p:sldId id="495" r:id="rId24"/>
    <p:sldId id="496" r:id="rId25"/>
    <p:sldId id="497" r:id="rId26"/>
    <p:sldId id="498" r:id="rId27"/>
    <p:sldId id="499" r:id="rId28"/>
    <p:sldId id="501" r:id="rId29"/>
    <p:sldId id="502" r:id="rId30"/>
    <p:sldId id="464" r:id="rId31"/>
    <p:sldId id="467" r:id="rId32"/>
    <p:sldId id="473" r:id="rId33"/>
    <p:sldId id="318" r:id="rId34"/>
    <p:sldId id="320" r:id="rId35"/>
    <p:sldId id="504" r:id="rId36"/>
    <p:sldId id="505" r:id="rId37"/>
    <p:sldId id="506" r:id="rId38"/>
    <p:sldId id="507" r:id="rId39"/>
    <p:sldId id="508" r:id="rId40"/>
    <p:sldId id="510" r:id="rId41"/>
    <p:sldId id="509" r:id="rId42"/>
    <p:sldId id="512" r:id="rId43"/>
    <p:sldId id="433" r:id="rId44"/>
    <p:sldId id="436" r:id="rId4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69" d="100"/>
          <a:sy n="69" d="100"/>
        </p:scale>
        <p:origin x="564" y="3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2BCC0CF-3C58-CC5C-3B00-C3CA6BC1703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06E6A48C-EE06-9137-007E-8751AB2AC06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866AD02-64B1-3C3B-C727-A416506E50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21/3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1B8406D-65DE-1BEA-7F69-3687EB1A92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88982C2-9936-4339-6ED5-A109DC669D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82139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56787A5-91D6-96FD-0FC0-411818AEA1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2FB10A03-4D08-5566-F75A-D9D2E96D8DF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AB6C133-3627-E4D6-8DC0-35512552F7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21/3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1A27A60-797D-5E4B-3A4B-370121D29D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F5FE817-D0C4-3EA2-1855-19EEF374E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053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DF6867AD-7A5E-F4E7-5C24-20853C769B3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369A5396-379B-164A-0EAE-0A524ED1DDE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B854D58-719C-3EEB-C0DB-479EAAC5C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21/3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BBE6A81-7F35-D5B1-4A2B-35FD26B35F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913BD25-A0D1-6EB9-0FDE-2D8334802B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4803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D5CD78E-DBF2-EB36-F255-408912FBBD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934BBE4-7EFF-0261-7DF6-0AC126D5ED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79A904B-918E-B1F2-8E6A-7CC630970E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21/3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0B98587-163F-4871-09AB-97B149A840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0007008-F2E4-3389-3ADB-E3182FA7F9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7353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2A5267B-7FBA-D485-A445-07E2D125CC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E92D68E-9143-6A98-5842-5FDF4A6407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6FDF937-FB7D-E89E-1B6D-B688AADC55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21/3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0626981-6650-5351-64D1-D4E8ADA4DF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EF2A7EC-3CC0-7743-6283-4CA89C1DB1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0701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B4DB7A7-34E5-C76C-0DD4-0FAEA828F6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7A2A41C-7363-FDAE-FA0B-552F00BC77D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88CD2EA-8258-7D7E-979A-8E4AEF21C33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9ECBF51-223C-EED3-1D0B-D6B68ECC3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21/3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E75CE05-6169-5D52-1980-90AF1B317A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4047333-FDDB-A59B-A007-198D2BF219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06344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5A9304A-90F7-3A7F-9677-B1A2B214D2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7F56709-040B-FB1F-A15D-D6BA15437F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38035B6C-1267-7542-7D35-A06D5D0A02A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8CA0353-122A-AC50-1689-8A6AE4A05C7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0A4D1D5D-A68E-65FF-FA03-39BDB2E2835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B58CC3AA-B782-B434-0D12-0DB8BFCC2D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21/3/2025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2014A6FD-0FDE-D074-0737-620785E531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7642B698-5B68-9A0C-0075-E73897237F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2425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520E7F5-59F1-E4A7-AC39-E688205DDC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722D59E3-F577-F808-F802-77B0769100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21/3/2025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D6DA635C-381E-26E8-FB83-8ECCAB7005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D5D1A68A-A45C-128E-7F9F-503CE55767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31742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5D878D47-C2D1-A5F7-DCD4-11265632B8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21/3/2025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8906DA2C-3916-3F6B-CE88-FA9E014B79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60EECA87-C933-39B1-FA95-C99F430D36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045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7690ABB-C278-A19A-D27F-27FD73D992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4042170A-1F9D-61C3-057F-750F8DCE5B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9C51BB5E-9D82-69A7-9732-F7B6A1C06F3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8EB6896-4761-ED04-29BC-E456CFA118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21/3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B0E2930-751B-3F8D-0B78-31E3789B5A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0AF7D0E-F319-7184-6073-31219BC27D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53779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E8F28C4-38CD-8124-CC25-C3639CA378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98EBA93B-437D-BE0F-07FB-CC44EBBD7A9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43570488-9D57-5DB2-11B9-B12820F97D6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2A959F6-E2DA-7EC4-361D-A9BED54649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21/3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FC3C97CA-B00A-549F-B961-258ADA163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35C8BE6-5CED-BC76-D23F-E54DB37C9F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6693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11E2ED61-5371-B417-8B83-CB5086EFBE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03EAF0B-C432-BB86-9D6D-C916EA9A00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EE032E6-9FB7-8036-3DC6-F51F7A8566C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A8C671-3108-41B3-8B13-74697405CA74}" type="datetimeFigureOut">
              <a:rPr lang="en-US" smtClean="0"/>
              <a:t>21/3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391B869-E468-8861-8C10-384DF587B7A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9EC9F2B-150F-4E3E-A1DC-0F28B3B9C9A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518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6.jpeg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audio" Target="../media/audio1.wav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audio" Target="../media/audio1.wav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audio" Target="../media/audio1.wav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audio" Target="../media/audio1.wav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audio" Target="../media/audio1.wav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6.jpeg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4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Soạn Bài: Những Cánh Buồm – Ngữ Văn 6, Sách Chân Trời Sáng Tạo - Việt Nam  Overnight">
            <a:extLst>
              <a:ext uri="{FF2B5EF4-FFF2-40B4-BE49-F238E27FC236}">
                <a16:creationId xmlns:a16="http://schemas.microsoft.com/office/drawing/2014/main" id="{6923B70B-51BF-6401-16E1-C939A84A106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6" t="7724" r="-383"/>
          <a:stretch/>
        </p:blipFill>
        <p:spPr bwMode="auto">
          <a:xfrm>
            <a:off x="-80682" y="0"/>
            <a:ext cx="12321338" cy="6920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utoShape 2" descr="Cành hoa hồng thêu trang trí cổ điển - PNG">
            <a:extLst>
              <a:ext uri="{FF2B5EF4-FFF2-40B4-BE49-F238E27FC236}">
                <a16:creationId xmlns:a16="http://schemas.microsoft.com/office/drawing/2014/main" id="{4FD02803-30F2-ED01-BA32-19655739141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68BFB3CA-02AF-2C80-3484-7395A7F9F2D1}"/>
              </a:ext>
            </a:extLst>
          </p:cNvPr>
          <p:cNvSpPr txBox="1"/>
          <p:nvPr/>
        </p:nvSpPr>
        <p:spPr>
          <a:xfrm>
            <a:off x="5430982" y="2981235"/>
            <a:ext cx="704653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600" b="1" dirty="0">
                <a:latin typeface="+mj-lt"/>
              </a:rPr>
              <a:t>NHỮNG CÁNH BUỒM</a:t>
            </a:r>
            <a:endParaRPr lang="en-US" sz="3600" dirty="0">
              <a:latin typeface="+mj-lt"/>
            </a:endParaRPr>
          </a:p>
          <a:p>
            <a:r>
              <a:rPr lang="vi-VN" sz="3600" b="1" i="1" dirty="0">
                <a:latin typeface="+mj-lt"/>
              </a:rPr>
              <a:t>                -</a:t>
            </a:r>
            <a:r>
              <a:rPr lang="vi-VN" sz="3600" b="1" i="1" dirty="0" err="1">
                <a:latin typeface="+mj-lt"/>
              </a:rPr>
              <a:t>Hoàng</a:t>
            </a:r>
            <a:r>
              <a:rPr lang="vi-VN" sz="3600" b="1" i="1" dirty="0">
                <a:latin typeface="+mj-lt"/>
              </a:rPr>
              <a:t> Trung Thông</a:t>
            </a:r>
            <a:r>
              <a:rPr lang="vi-VN" sz="3600" dirty="0">
                <a:latin typeface="+mj-lt"/>
              </a:rPr>
              <a:t>-</a:t>
            </a:r>
            <a:endParaRPr lang="en-US" sz="3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07021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100" y="101799"/>
            <a:ext cx="4000572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Tìm hiểu 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4E17FDA-A604-DE3F-B6D2-6352F79C4689}"/>
              </a:ext>
            </a:extLst>
          </p:cNvPr>
          <p:cNvSpPr txBox="1"/>
          <p:nvPr/>
        </p:nvSpPr>
        <p:spPr>
          <a:xfrm>
            <a:off x="502023" y="618625"/>
            <a:ext cx="6831105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1386840" algn="l"/>
              </a:tabLs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A553BDA6-7CED-0DB5-8100-5E171A13C5D3}"/>
              </a:ext>
            </a:extLst>
          </p:cNvPr>
          <p:cNvSpPr txBox="1"/>
          <p:nvPr/>
        </p:nvSpPr>
        <p:spPr>
          <a:xfrm>
            <a:off x="618564" y="1108558"/>
            <a:ext cx="6096000" cy="505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ọc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ó</a:t>
            </a:r>
            <a:endParaRPr lang="en-US" sz="2600" dirty="0">
              <a:solidFill>
                <a:srgbClr val="0000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4637BE9-5822-9F77-3BC7-2BF917FE2E5A}"/>
              </a:ext>
            </a:extLst>
          </p:cNvPr>
          <p:cNvSpPr txBox="1"/>
          <p:nvPr/>
        </p:nvSpPr>
        <p:spPr>
          <a:xfrm>
            <a:off x="4206920" y="1887466"/>
            <a:ext cx="6555567" cy="2009061"/>
          </a:xfrm>
          <a:prstGeom prst="wedgeRoundRectCallout">
            <a:avLst>
              <a:gd name="adj1" fmla="val -57554"/>
              <a:gd name="adj2" fmla="val 43495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ia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ẻ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ấ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an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ưa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tabLst>
                <a:tab pos="1386840" algn="l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áy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?)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4" name="Hình ảnh 13">
            <a:extLst>
              <a:ext uri="{FF2B5EF4-FFF2-40B4-BE49-F238E27FC236}">
                <a16:creationId xmlns:a16="http://schemas.microsoft.com/office/drawing/2014/main" id="{689A534D-6EDB-F306-0971-2C0E2E04D80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18564" y="2313792"/>
            <a:ext cx="4615815" cy="4621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8429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100" y="101799"/>
            <a:ext cx="4000572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Tìm hiểu 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4E17FDA-A604-DE3F-B6D2-6352F79C4689}"/>
              </a:ext>
            </a:extLst>
          </p:cNvPr>
          <p:cNvSpPr txBox="1"/>
          <p:nvPr/>
        </p:nvSpPr>
        <p:spPr>
          <a:xfrm>
            <a:off x="502023" y="618625"/>
            <a:ext cx="6831105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1386840" algn="l"/>
              </a:tabLs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40376308-FE5D-7F82-7122-7E59F5C73476}"/>
              </a:ext>
            </a:extLst>
          </p:cNvPr>
          <p:cNvSpPr txBox="1"/>
          <p:nvPr/>
        </p:nvSpPr>
        <p:spPr>
          <a:xfrm>
            <a:off x="1080810" y="1715574"/>
            <a:ext cx="7477973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12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lênh khênh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ao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không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ữ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5EB838D9-DA07-5535-EC5B-3FEF5256ED57}"/>
              </a:ext>
            </a:extLst>
          </p:cNvPr>
          <p:cNvSpPr txBox="1"/>
          <p:nvPr/>
        </p:nvSpPr>
        <p:spPr>
          <a:xfrm>
            <a:off x="1076118" y="2402148"/>
            <a:ext cx="4347207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120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ả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ích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không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ớt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A553BDA6-7CED-0DB5-8100-5E171A13C5D3}"/>
              </a:ext>
            </a:extLst>
          </p:cNvPr>
          <p:cNvSpPr txBox="1"/>
          <p:nvPr/>
        </p:nvSpPr>
        <p:spPr>
          <a:xfrm>
            <a:off x="618564" y="1108558"/>
            <a:ext cx="6096000" cy="505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ọc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ó</a:t>
            </a:r>
            <a:endParaRPr lang="en-US" sz="2600" dirty="0">
              <a:solidFill>
                <a:srgbClr val="0000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E9C324F4-39A0-988C-7BB2-24EB555FFB44}"/>
              </a:ext>
            </a:extLst>
          </p:cNvPr>
          <p:cNvSpPr txBox="1"/>
          <p:nvPr/>
        </p:nvSpPr>
        <p:spPr>
          <a:xfrm>
            <a:off x="1076118" y="3090281"/>
            <a:ext cx="732557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1200"/>
              </a:spcAft>
            </a:pP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phơi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ới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ứ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ởi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ờ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mong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ợi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63546A5-E660-0795-3C34-5F6415962B7E}"/>
              </a:ext>
            </a:extLst>
          </p:cNvPr>
          <p:cNvSpPr txBox="1"/>
          <p:nvPr/>
        </p:nvSpPr>
        <p:spPr>
          <a:xfrm>
            <a:off x="1076118" y="3867212"/>
            <a:ext cx="783928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120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ầm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gâm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uy tư, suy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ẫm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9DDC9048-181F-43E0-E2A4-5D69B742B276}"/>
              </a:ext>
            </a:extLst>
          </p:cNvPr>
          <p:cNvSpPr txBox="1"/>
          <p:nvPr/>
        </p:nvSpPr>
        <p:spPr>
          <a:xfrm>
            <a:off x="1076118" y="4600523"/>
            <a:ext cx="8153226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120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ầm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ẽ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à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không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o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1543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1" grpId="0" animBg="1"/>
      <p:bldP spid="13" grpId="0" animBg="1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8" y="24820"/>
            <a:ext cx="3978692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8" y="605980"/>
            <a:ext cx="6380516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4363551" y="2851182"/>
            <a:ext cx="4244001" cy="57781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 HỌC TẬP SỐ 01</a:t>
            </a: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6AECE081-C0FB-CC98-542E-B8A11B25BD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8469" y="3811344"/>
            <a:ext cx="3694164" cy="1938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7491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ỗ dành sẵn cho Nội dung 3">
            <a:extLst>
              <a:ext uri="{FF2B5EF4-FFF2-40B4-BE49-F238E27FC236}">
                <a16:creationId xmlns:a16="http://schemas.microsoft.com/office/drawing/2014/main" id="{0A235200-BB78-F7F8-2157-E7ADA804957D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356498" y="1147284"/>
          <a:ext cx="11479004" cy="5120640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6317067">
                  <a:extLst>
                    <a:ext uri="{9D8B030D-6E8A-4147-A177-3AD203B41FA5}">
                      <a16:colId xmlns:a16="http://schemas.microsoft.com/office/drawing/2014/main" val="3923384686"/>
                    </a:ext>
                  </a:extLst>
                </a:gridCol>
                <a:gridCol w="5161937">
                  <a:extLst>
                    <a:ext uri="{9D8B030D-6E8A-4147-A177-3AD203B41FA5}">
                      <a16:colId xmlns:a16="http://schemas.microsoft.com/office/drawing/2014/main" val="3837196275"/>
                    </a:ext>
                  </a:extLst>
                </a:gridCol>
              </a:tblGrid>
              <a:tr h="9613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	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ặ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68798088"/>
                  </a:ext>
                </a:extLst>
              </a:tr>
              <a:tr h="45917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>
                          <a:effectLst/>
                          <a:latin typeface="+mj-lt"/>
                        </a:rPr>
                        <a:t>-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ỉ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ặ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uồ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qua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ế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ò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ò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ổ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p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ầ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…?</a:t>
                      </a:r>
                    </a:p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 </a:t>
                      </a:r>
                      <a:endParaRPr lang="en-US" sz="28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-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ữ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ò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……..</a:t>
                      </a:r>
                    </a:p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vi-VN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ò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..</a:t>
                      </a:r>
                    </a:p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vi-VN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ổ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..</a:t>
                      </a:r>
                    </a:p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vi-VN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ầ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</a:p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…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7611227"/>
                  </a:ext>
                </a:extLst>
              </a:tr>
              <a:tr h="19227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i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i,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à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ữ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95113294"/>
                  </a:ext>
                </a:extLst>
              </a:tr>
              <a:tr h="9613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ú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ao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ùm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 </a:t>
                      </a:r>
                      <a:endParaRPr lang="en-US" sz="28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32905868"/>
                  </a:ext>
                </a:extLst>
              </a:tr>
              <a:tr h="11408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 </a:t>
                      </a:r>
                      <a:endParaRPr lang="en-US" sz="28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50477913"/>
                  </a:ext>
                </a:extLst>
              </a:tr>
              <a:tr h="19227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ấy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 </a:t>
                      </a:r>
                      <a:endParaRPr lang="en-US" sz="28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51811213"/>
                  </a:ext>
                </a:extLst>
              </a:tr>
            </a:tbl>
          </a:graphicData>
        </a:graphic>
      </p:graphicFrame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BAF684BF-4A4E-BA0F-9CAA-4DEF7614E62C}"/>
              </a:ext>
            </a:extLst>
          </p:cNvPr>
          <p:cNvSpPr txBox="1"/>
          <p:nvPr/>
        </p:nvSpPr>
        <p:spPr>
          <a:xfrm>
            <a:off x="4304557" y="301167"/>
            <a:ext cx="4244001" cy="57781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 HỌC TẬP SỐ 01</a:t>
            </a: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7900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364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8" y="24820"/>
            <a:ext cx="3978692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8" y="546988"/>
            <a:ext cx="6380516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7CF47BF1-4CFF-3C31-F57D-8EF7E3E0CA50}"/>
              </a:ext>
            </a:extLst>
          </p:cNvPr>
          <p:cNvSpPr txBox="1"/>
          <p:nvPr/>
        </p:nvSpPr>
        <p:spPr>
          <a:xfrm>
            <a:off x="618564" y="1005322"/>
            <a:ext cx="6096000" cy="505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ặc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endParaRPr lang="en-US" sz="2600" dirty="0">
              <a:solidFill>
                <a:srgbClr val="0000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ECEAD4FA-E44E-860B-8B48-DCFF9321CD5A}"/>
              </a:ext>
            </a:extLst>
          </p:cNvPr>
          <p:cNvSpPr txBox="1"/>
          <p:nvPr/>
        </p:nvSpPr>
        <p:spPr>
          <a:xfrm>
            <a:off x="972879" y="1576799"/>
            <a:ext cx="2006295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R="182880" algn="just"/>
            <a:r>
              <a:rPr lang="en-US" sz="2800" b="1" spc="-5" dirty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b="1" spc="-5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b="1" spc="-5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spc="-5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ơ</a:t>
            </a:r>
            <a:r>
              <a:rPr lang="en-US" sz="2800" b="1" spc="-5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F8421A64-52BB-A9FA-522E-6C4E63877583}"/>
              </a:ext>
            </a:extLst>
          </p:cNvPr>
          <p:cNvSpPr txBox="1"/>
          <p:nvPr/>
        </p:nvSpPr>
        <p:spPr>
          <a:xfrm>
            <a:off x="720503" y="2202682"/>
            <a:ext cx="10750994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>
              <a:spcAft>
                <a:spcPts val="9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7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D46532E7-E85E-6098-C8AA-CD8397CD804F}"/>
              </a:ext>
            </a:extLst>
          </p:cNvPr>
          <p:cNvSpPr txBox="1"/>
          <p:nvPr/>
        </p:nvSpPr>
        <p:spPr>
          <a:xfrm>
            <a:off x="720503" y="2669353"/>
            <a:ext cx="10750994" cy="1055608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>
              <a:spcAft>
                <a:spcPts val="9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5, 6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8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CE93BFA6-FC3F-09A4-723B-91C67CFC3119}"/>
              </a:ext>
            </a:extLst>
          </p:cNvPr>
          <p:cNvSpPr txBox="1"/>
          <p:nvPr/>
        </p:nvSpPr>
        <p:spPr>
          <a:xfrm>
            <a:off x="720503" y="3506846"/>
            <a:ext cx="10750994" cy="1055608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>
              <a:spcAft>
                <a:spcPts val="9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ấ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do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iê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AAFF56B3-4352-C836-99FC-573F7A271C2C}"/>
              </a:ext>
            </a:extLst>
          </p:cNvPr>
          <p:cNvSpPr txBox="1"/>
          <p:nvPr/>
        </p:nvSpPr>
        <p:spPr>
          <a:xfrm>
            <a:off x="297716" y="4283205"/>
            <a:ext cx="10483356" cy="2009061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marR="182880" algn="just"/>
            <a:r>
              <a:rPr lang="en-US" sz="2800" b="1" spc="-5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=&gt; T</a:t>
            </a:r>
            <a:r>
              <a:rPr lang="vi-VN" sz="2800" b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ể</a:t>
            </a:r>
            <a:r>
              <a:rPr lang="vi-VN" sz="2800" b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</a:t>
            </a:r>
            <a:r>
              <a:rPr lang="en-US" sz="2800" b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ơ</a:t>
            </a:r>
            <a:r>
              <a:rPr lang="en-US" sz="2800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vi-VN" sz="2800" b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do</a:t>
            </a:r>
            <a:r>
              <a:rPr lang="en-US" sz="2800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ơ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ắt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uộ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ng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òng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p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ần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ự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ân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iên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ắ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ịp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ệu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ất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ả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yếu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ố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ày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ay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ổi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ùy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uộ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ảm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ú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à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ơ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ạt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do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ơ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á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2423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8" grpId="0"/>
      <p:bldP spid="10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364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8" y="24820"/>
            <a:ext cx="3978692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8" y="546988"/>
            <a:ext cx="6380516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7CF47BF1-4CFF-3C31-F57D-8EF7E3E0CA50}"/>
              </a:ext>
            </a:extLst>
          </p:cNvPr>
          <p:cNvSpPr txBox="1"/>
          <p:nvPr/>
        </p:nvSpPr>
        <p:spPr>
          <a:xfrm>
            <a:off x="618564" y="1005322"/>
            <a:ext cx="6096000" cy="505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ặc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endParaRPr lang="en-US" sz="2600" dirty="0">
              <a:solidFill>
                <a:srgbClr val="0000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ECEAD4FA-E44E-860B-8B48-DCFF9321CD5A}"/>
              </a:ext>
            </a:extLst>
          </p:cNvPr>
          <p:cNvSpPr txBox="1"/>
          <p:nvPr/>
        </p:nvSpPr>
        <p:spPr>
          <a:xfrm>
            <a:off x="618563" y="1761892"/>
            <a:ext cx="11219121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R="182880" algn="just">
              <a:tabLst>
                <a:tab pos="243205" algn="l"/>
              </a:tabLst>
            </a:pP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ủ</a:t>
            </a:r>
            <a:r>
              <a:rPr lang="en-US" sz="2800" b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b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ữ</a:t>
            </a:r>
            <a:r>
              <a:rPr lang="en-US" sz="2800" b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b="1" i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b="1" i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a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ẫm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ờ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E48BC1B6-752F-8623-361B-1E82A7F3A907}"/>
              </a:ext>
            </a:extLst>
          </p:cNvPr>
          <p:cNvSpPr txBox="1"/>
          <p:nvPr/>
        </p:nvSpPr>
        <p:spPr>
          <a:xfrm>
            <a:off x="618564" y="3190118"/>
            <a:ext cx="11219121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R="182880">
              <a:tabLst>
                <a:tab pos="243205" algn="l"/>
              </a:tabLst>
            </a:pP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b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ùm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yêu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ương, thân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hai cha con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28B2B5A-2187-922E-895E-A1ED7765251B}"/>
              </a:ext>
            </a:extLst>
          </p:cNvPr>
          <p:cNvSpPr txBox="1"/>
          <p:nvPr/>
        </p:nvSpPr>
        <p:spPr>
          <a:xfrm>
            <a:off x="618564" y="4209014"/>
            <a:ext cx="7448805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R="182880" algn="just">
              <a:tabLst>
                <a:tab pos="243205" algn="l"/>
              </a:tabLst>
            </a:pPr>
            <a:r>
              <a:rPr lang="en-US" sz="2800" b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PTBÐ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00" spc="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4911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364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8" y="24820"/>
            <a:ext cx="3978692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8" y="546988"/>
            <a:ext cx="6380516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7CF47BF1-4CFF-3C31-F57D-8EF7E3E0CA50}"/>
              </a:ext>
            </a:extLst>
          </p:cNvPr>
          <p:cNvSpPr txBox="1"/>
          <p:nvPr/>
        </p:nvSpPr>
        <p:spPr>
          <a:xfrm>
            <a:off x="618564" y="1005322"/>
            <a:ext cx="6096000" cy="505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ố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ục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3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endParaRPr lang="en-US" sz="2600" dirty="0">
              <a:solidFill>
                <a:srgbClr val="0000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ECEAD4FA-E44E-860B-8B48-DCFF9321CD5A}"/>
              </a:ext>
            </a:extLst>
          </p:cNvPr>
          <p:cNvSpPr txBox="1"/>
          <p:nvPr/>
        </p:nvSpPr>
        <p:spPr>
          <a:xfrm>
            <a:off x="618564" y="1761892"/>
            <a:ext cx="8245218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P1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ghe con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vui phơi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ới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8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đi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ạo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rên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ãi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E48BC1B6-752F-8623-361B-1E82A7F3A907}"/>
              </a:ext>
            </a:extLst>
          </p:cNvPr>
          <p:cNvSpPr txBox="1"/>
          <p:nvPr/>
        </p:nvSpPr>
        <p:spPr>
          <a:xfrm>
            <a:off x="618565" y="3190118"/>
            <a:ext cx="10280494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P2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eo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đ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”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hai cha con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ong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uốn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28B2B5A-2187-922E-895E-A1ED7765251B}"/>
              </a:ext>
            </a:extLst>
          </p:cNvPr>
          <p:cNvSpPr txBox="1"/>
          <p:nvPr/>
        </p:nvSpPr>
        <p:spPr>
          <a:xfrm>
            <a:off x="618565" y="4546627"/>
            <a:ext cx="4882584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P3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tabLst>
                <a:tab pos="1386840" algn="l"/>
              </a:tabLs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uy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ẫm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a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0496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6274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38051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605980"/>
            <a:ext cx="8392393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o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ơ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6AECE081-C0FB-CC98-542E-B8A11B25BD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5773" y="4811755"/>
            <a:ext cx="2469079" cy="1642664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E811E1C9-5A7D-2571-1183-2D3419FA5943}"/>
              </a:ext>
            </a:extLst>
          </p:cNvPr>
          <p:cNvSpPr txBox="1"/>
          <p:nvPr/>
        </p:nvSpPr>
        <p:spPr>
          <a:xfrm>
            <a:off x="845574" y="1536116"/>
            <a:ext cx="10500852" cy="3108543"/>
          </a:xfrm>
          <a:prstGeom prst="rect">
            <a:avLst/>
          </a:prstGeom>
          <a:noFill/>
          <a:ln w="28575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ông gian,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gian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iêu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?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con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ã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i miêu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i cha con?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. Em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i cha con trong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?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405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098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38051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605980"/>
            <a:ext cx="8392393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o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ơ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1003083" y="1465603"/>
            <a:ext cx="763298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u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ớ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a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ậ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ư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ê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F2A3C643-8E7B-00B8-D55C-F280D8B6A736}"/>
              </a:ext>
            </a:extLst>
          </p:cNvPr>
          <p:cNvSpPr txBox="1"/>
          <p:nvPr/>
        </p:nvSpPr>
        <p:spPr>
          <a:xfrm>
            <a:off x="1003083" y="2469033"/>
            <a:ext cx="6503847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ã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ị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6404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38051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605980"/>
            <a:ext cx="8392393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o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ơ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5656ED18-48DE-0FC0-4D2E-50EAE7A1E0D8}"/>
              </a:ext>
            </a:extLst>
          </p:cNvPr>
          <p:cNvSpPr txBox="1"/>
          <p:nvPr/>
        </p:nvSpPr>
        <p:spPr>
          <a:xfrm>
            <a:off x="855600" y="1271294"/>
            <a:ext cx="2094078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E8EF0475-EC72-A8DA-F61D-1F06304BF697}"/>
              </a:ext>
            </a:extLst>
          </p:cNvPr>
          <p:cNvSpPr txBox="1"/>
          <p:nvPr/>
        </p:nvSpPr>
        <p:spPr>
          <a:xfrm>
            <a:off x="826102" y="1920498"/>
            <a:ext cx="10750994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a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ồ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ị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5ECB1703-BDCA-363B-FE72-6DA33279CC30}"/>
              </a:ext>
            </a:extLst>
          </p:cNvPr>
          <p:cNvSpPr txBox="1"/>
          <p:nvPr/>
        </p:nvSpPr>
        <p:spPr>
          <a:xfrm>
            <a:off x="826102" y="2373392"/>
            <a:ext cx="10750994" cy="1055608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Con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a “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ê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ê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“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ắc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ịc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C4D3144E-B468-47B0-26AA-98900D861AF8}"/>
              </a:ext>
            </a:extLst>
          </p:cNvPr>
          <p:cNvSpPr txBox="1"/>
          <p:nvPr/>
        </p:nvSpPr>
        <p:spPr>
          <a:xfrm>
            <a:off x="105599" y="3301304"/>
            <a:ext cx="12192000" cy="1384995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&gt;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ở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ắt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ẻo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ươ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ực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ỡ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òa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ố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a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ồ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ồ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ẻ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3045CC62-108D-FDC0-6152-4B53DC06E008}"/>
              </a:ext>
            </a:extLst>
          </p:cNvPr>
          <p:cNvSpPr txBox="1"/>
          <p:nvPr/>
        </p:nvSpPr>
        <p:spPr>
          <a:xfrm>
            <a:off x="471387" y="4601327"/>
            <a:ext cx="9615756" cy="1532334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&gt;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ắm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o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ờ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ắm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nh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ơi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ủ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7600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  <p:bldP spid="13" grpId="0"/>
      <p:bldP spid="2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Nhóm 4">
            <a:extLst>
              <a:ext uri="{FF2B5EF4-FFF2-40B4-BE49-F238E27FC236}">
                <a16:creationId xmlns:a16="http://schemas.microsoft.com/office/drawing/2014/main" id="{2C13D88F-DC4B-DB48-05EE-3A5D41C549DF}"/>
              </a:ext>
            </a:extLst>
          </p:cNvPr>
          <p:cNvGrpSpPr/>
          <p:nvPr/>
        </p:nvGrpSpPr>
        <p:grpSpPr>
          <a:xfrm>
            <a:off x="206801" y="416579"/>
            <a:ext cx="5507710" cy="6024841"/>
            <a:chOff x="1415310" y="356192"/>
            <a:chExt cx="5311143" cy="6024841"/>
          </a:xfrm>
        </p:grpSpPr>
        <p:grpSp>
          <p:nvGrpSpPr>
            <p:cNvPr id="4" name="Nhóm 3">
              <a:extLst>
                <a:ext uri="{FF2B5EF4-FFF2-40B4-BE49-F238E27FC236}">
                  <a16:creationId xmlns:a16="http://schemas.microsoft.com/office/drawing/2014/main" id="{3483B310-8D10-04E7-A5CC-7E0CA0C2F44A}"/>
                </a:ext>
              </a:extLst>
            </p:cNvPr>
            <p:cNvGrpSpPr/>
            <p:nvPr/>
          </p:nvGrpSpPr>
          <p:grpSpPr>
            <a:xfrm>
              <a:off x="1415310" y="356192"/>
              <a:ext cx="5311143" cy="6024841"/>
              <a:chOff x="3120285" y="77021"/>
              <a:chExt cx="5311143" cy="6024841"/>
            </a:xfrm>
          </p:grpSpPr>
          <p:sp>
            <p:nvSpPr>
              <p:cNvPr id="34" name="Hình tự do: Hình 33">
                <a:extLst>
                  <a:ext uri="{FF2B5EF4-FFF2-40B4-BE49-F238E27FC236}">
                    <a16:creationId xmlns:a16="http://schemas.microsoft.com/office/drawing/2014/main" id="{6F4B3F89-286F-CC8C-E962-7C104F129D59}"/>
                  </a:ext>
                </a:extLst>
              </p:cNvPr>
              <p:cNvSpPr/>
              <p:nvPr/>
            </p:nvSpPr>
            <p:spPr>
              <a:xfrm>
                <a:off x="3903786" y="1048925"/>
                <a:ext cx="4236392" cy="4294823"/>
              </a:xfrm>
              <a:custGeom>
                <a:avLst/>
                <a:gdLst>
                  <a:gd name="connsiteX0" fmla="*/ 2124269 w 4248538"/>
                  <a:gd name="connsiteY0" fmla="*/ 0 h 4275672"/>
                  <a:gd name="connsiteX1" fmla="*/ 4248538 w 4248538"/>
                  <a:gd name="connsiteY1" fmla="*/ 2137838 h 4275672"/>
                  <a:gd name="connsiteX2" fmla="*/ 4240124 w 4248538"/>
                  <a:gd name="connsiteY2" fmla="*/ 2329420 h 4275672"/>
                  <a:gd name="connsiteX3" fmla="*/ 4234909 w 4248538"/>
                  <a:gd name="connsiteY3" fmla="*/ 2368770 h 4275672"/>
                  <a:gd name="connsiteX4" fmla="*/ 4111689 w 4248538"/>
                  <a:gd name="connsiteY4" fmla="*/ 2368770 h 4275672"/>
                  <a:gd name="connsiteX5" fmla="*/ 4007686 w 4248538"/>
                  <a:gd name="connsiteY5" fmla="*/ 2368770 h 4275672"/>
                  <a:gd name="connsiteX6" fmla="*/ 4013054 w 4248538"/>
                  <a:gd name="connsiteY6" fmla="*/ 2333345 h 4275672"/>
                  <a:gd name="connsiteX7" fmla="*/ 4022856 w 4248538"/>
                  <a:gd name="connsiteY7" fmla="*/ 2137838 h 4275672"/>
                  <a:gd name="connsiteX8" fmla="*/ 2124269 w 4248538"/>
                  <a:gd name="connsiteY8" fmla="*/ 225682 h 4275672"/>
                  <a:gd name="connsiteX9" fmla="*/ 225682 w 4248538"/>
                  <a:gd name="connsiteY9" fmla="*/ 2137838 h 4275672"/>
                  <a:gd name="connsiteX10" fmla="*/ 1930150 w 4248538"/>
                  <a:gd name="connsiteY10" fmla="*/ 4040122 h 4275672"/>
                  <a:gd name="connsiteX11" fmla="*/ 2124192 w 4248538"/>
                  <a:gd name="connsiteY11" fmla="*/ 4049990 h 4275672"/>
                  <a:gd name="connsiteX12" fmla="*/ 2124182 w 4248538"/>
                  <a:gd name="connsiteY12" fmla="*/ 4275672 h 4275672"/>
                  <a:gd name="connsiteX13" fmla="*/ 1907075 w 4248538"/>
                  <a:gd name="connsiteY13" fmla="*/ 4264639 h 4275672"/>
                  <a:gd name="connsiteX14" fmla="*/ 0 w 4248538"/>
                  <a:gd name="connsiteY14" fmla="*/ 2137838 h 4275672"/>
                  <a:gd name="connsiteX15" fmla="*/ 2124269 w 4248538"/>
                  <a:gd name="connsiteY15" fmla="*/ 0 h 42756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4248538" h="4275672">
                    <a:moveTo>
                      <a:pt x="2124269" y="0"/>
                    </a:moveTo>
                    <a:cubicBezTo>
                      <a:pt x="3297470" y="0"/>
                      <a:pt x="4248538" y="957143"/>
                      <a:pt x="4248538" y="2137838"/>
                    </a:cubicBezTo>
                    <a:cubicBezTo>
                      <a:pt x="4248538" y="2202407"/>
                      <a:pt x="4245694" y="2266308"/>
                      <a:pt x="4240124" y="2329420"/>
                    </a:cubicBezTo>
                    <a:lnTo>
                      <a:pt x="4234909" y="2368770"/>
                    </a:lnTo>
                    <a:lnTo>
                      <a:pt x="4111689" y="2368770"/>
                    </a:lnTo>
                    <a:lnTo>
                      <a:pt x="4007686" y="2368770"/>
                    </a:lnTo>
                    <a:lnTo>
                      <a:pt x="4013054" y="2333345"/>
                    </a:lnTo>
                    <a:cubicBezTo>
                      <a:pt x="4019536" y="2269064"/>
                      <a:pt x="4022856" y="2203842"/>
                      <a:pt x="4022856" y="2137838"/>
                    </a:cubicBezTo>
                    <a:cubicBezTo>
                      <a:pt x="4022856" y="1081783"/>
                      <a:pt x="3172830" y="225682"/>
                      <a:pt x="2124269" y="225682"/>
                    </a:cubicBezTo>
                    <a:cubicBezTo>
                      <a:pt x="1075708" y="225682"/>
                      <a:pt x="225682" y="1081783"/>
                      <a:pt x="225682" y="2137838"/>
                    </a:cubicBezTo>
                    <a:cubicBezTo>
                      <a:pt x="225682" y="3127890"/>
                      <a:pt x="972775" y="3942201"/>
                      <a:pt x="1930150" y="4040122"/>
                    </a:cubicBezTo>
                    <a:lnTo>
                      <a:pt x="2124192" y="4049990"/>
                    </a:lnTo>
                    <a:lnTo>
                      <a:pt x="2124182" y="4275672"/>
                    </a:lnTo>
                    <a:lnTo>
                      <a:pt x="1907075" y="4264639"/>
                    </a:lnTo>
                    <a:cubicBezTo>
                      <a:pt x="835900" y="4155160"/>
                      <a:pt x="0" y="3244740"/>
                      <a:pt x="0" y="2137838"/>
                    </a:cubicBezTo>
                    <a:cubicBezTo>
                      <a:pt x="0" y="957143"/>
                      <a:pt x="951068" y="0"/>
                      <a:pt x="2124269" y="0"/>
                    </a:cubicBezTo>
                    <a:close/>
                  </a:path>
                </a:pathLst>
              </a:custGeom>
              <a:solidFill>
                <a:srgbClr val="F4A17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Hình tự do: Hình 30">
                <a:extLst>
                  <a:ext uri="{FF2B5EF4-FFF2-40B4-BE49-F238E27FC236}">
                    <a16:creationId xmlns:a16="http://schemas.microsoft.com/office/drawing/2014/main" id="{FA95DA1B-81F0-7120-4507-8B198F90A7AD}"/>
                  </a:ext>
                </a:extLst>
              </p:cNvPr>
              <p:cNvSpPr/>
              <p:nvPr/>
            </p:nvSpPr>
            <p:spPr>
              <a:xfrm>
                <a:off x="3427360" y="541020"/>
                <a:ext cx="3933560" cy="5256750"/>
              </a:xfrm>
              <a:custGeom>
                <a:avLst/>
                <a:gdLst>
                  <a:gd name="connsiteX0" fmla="*/ 2665445 w 4035341"/>
                  <a:gd name="connsiteY0" fmla="*/ 0 h 5364937"/>
                  <a:gd name="connsiteX1" fmla="*/ 3935955 w 4035341"/>
                  <a:gd name="connsiteY1" fmla="*/ 323760 h 5364937"/>
                  <a:gd name="connsiteX2" fmla="*/ 4035341 w 4035341"/>
                  <a:gd name="connsiteY2" fmla="*/ 384524 h 5364937"/>
                  <a:gd name="connsiteX3" fmla="*/ 3900415 w 4035341"/>
                  <a:gd name="connsiteY3" fmla="*/ 633602 h 5364937"/>
                  <a:gd name="connsiteX4" fmla="*/ 3800976 w 4035341"/>
                  <a:gd name="connsiteY4" fmla="*/ 572759 h 5364937"/>
                  <a:gd name="connsiteX5" fmla="*/ 2665445 w 4035341"/>
                  <a:gd name="connsiteY5" fmla="*/ 283177 h 5364937"/>
                  <a:gd name="connsiteX6" fmla="*/ 283177 w 4035341"/>
                  <a:gd name="connsiteY6" fmla="*/ 2682471 h 5364937"/>
                  <a:gd name="connsiteX7" fmla="*/ 2421872 w 4035341"/>
                  <a:gd name="connsiteY7" fmla="*/ 5069378 h 5364937"/>
                  <a:gd name="connsiteX8" fmla="*/ 2665351 w 4035341"/>
                  <a:gd name="connsiteY8" fmla="*/ 5081760 h 5364937"/>
                  <a:gd name="connsiteX9" fmla="*/ 2665339 w 4035341"/>
                  <a:gd name="connsiteY9" fmla="*/ 5364937 h 5364937"/>
                  <a:gd name="connsiteX10" fmla="*/ 2392919 w 4035341"/>
                  <a:gd name="connsiteY10" fmla="*/ 5351093 h 5364937"/>
                  <a:gd name="connsiteX11" fmla="*/ 0 w 4035341"/>
                  <a:gd name="connsiteY11" fmla="*/ 2682471 h 5364937"/>
                  <a:gd name="connsiteX12" fmla="*/ 2665445 w 4035341"/>
                  <a:gd name="connsiteY12" fmla="*/ 0 h 53649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035341" h="5364937">
                    <a:moveTo>
                      <a:pt x="2665445" y="0"/>
                    </a:moveTo>
                    <a:cubicBezTo>
                      <a:pt x="3125472" y="0"/>
                      <a:pt x="3558279" y="117284"/>
                      <a:pt x="3935955" y="323760"/>
                    </a:cubicBezTo>
                    <a:lnTo>
                      <a:pt x="4035341" y="384524"/>
                    </a:lnTo>
                    <a:lnTo>
                      <a:pt x="3900415" y="633602"/>
                    </a:lnTo>
                    <a:lnTo>
                      <a:pt x="3800976" y="572759"/>
                    </a:lnTo>
                    <a:cubicBezTo>
                      <a:pt x="3463424" y="388080"/>
                      <a:pt x="3076598" y="283177"/>
                      <a:pt x="2665445" y="283177"/>
                    </a:cubicBezTo>
                    <a:cubicBezTo>
                      <a:pt x="1349755" y="283177"/>
                      <a:pt x="283177" y="1357378"/>
                      <a:pt x="283177" y="2682471"/>
                    </a:cubicBezTo>
                    <a:cubicBezTo>
                      <a:pt x="283177" y="3924746"/>
                      <a:pt x="1220599" y="4946510"/>
                      <a:pt x="2421872" y="5069378"/>
                    </a:cubicBezTo>
                    <a:lnTo>
                      <a:pt x="2665351" y="5081760"/>
                    </a:lnTo>
                    <a:lnTo>
                      <a:pt x="2665339" y="5364937"/>
                    </a:lnTo>
                    <a:lnTo>
                      <a:pt x="2392919" y="5351093"/>
                    </a:lnTo>
                    <a:cubicBezTo>
                      <a:pt x="1048852" y="5213724"/>
                      <a:pt x="0" y="4071366"/>
                      <a:pt x="0" y="2682471"/>
                    </a:cubicBezTo>
                    <a:cubicBezTo>
                      <a:pt x="0" y="1200983"/>
                      <a:pt x="1193360" y="0"/>
                      <a:pt x="2665445" y="0"/>
                    </a:cubicBezTo>
                    <a:close/>
                  </a:path>
                </a:pathLst>
              </a:custGeom>
              <a:solidFill>
                <a:srgbClr val="F74D1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Hình tự do: Hình 32">
                <a:extLst>
                  <a:ext uri="{FF2B5EF4-FFF2-40B4-BE49-F238E27FC236}">
                    <a16:creationId xmlns:a16="http://schemas.microsoft.com/office/drawing/2014/main" id="{E68E3DEC-31FD-B025-ABBD-FF60F97855BE}"/>
                  </a:ext>
                </a:extLst>
              </p:cNvPr>
              <p:cNvSpPr/>
              <p:nvPr/>
            </p:nvSpPr>
            <p:spPr>
              <a:xfrm>
                <a:off x="3120285" y="243840"/>
                <a:ext cx="3029055" cy="5858022"/>
              </a:xfrm>
              <a:custGeom>
                <a:avLst/>
                <a:gdLst>
                  <a:gd name="connsiteX0" fmla="*/ 2962263 w 2978386"/>
                  <a:gd name="connsiteY0" fmla="*/ 0 h 5984414"/>
                  <a:gd name="connsiteX1" fmla="*/ 2963351 w 2978386"/>
                  <a:gd name="connsiteY1" fmla="*/ 316116 h 5984414"/>
                  <a:gd name="connsiteX2" fmla="*/ 2701645 w 2978386"/>
                  <a:gd name="connsiteY2" fmla="*/ 329425 h 5984414"/>
                  <a:gd name="connsiteX3" fmla="*/ 315889 w 2978386"/>
                  <a:gd name="connsiteY3" fmla="*/ 2992066 h 5984414"/>
                  <a:gd name="connsiteX4" fmla="*/ 2973355 w 2978386"/>
                  <a:gd name="connsiteY4" fmla="*/ 5668525 h 5984414"/>
                  <a:gd name="connsiteX5" fmla="*/ 2977810 w 2978386"/>
                  <a:gd name="connsiteY5" fmla="*/ 5668299 h 5984414"/>
                  <a:gd name="connsiteX6" fmla="*/ 2978386 w 2978386"/>
                  <a:gd name="connsiteY6" fmla="*/ 5984286 h 5984414"/>
                  <a:gd name="connsiteX7" fmla="*/ 2973355 w 2978386"/>
                  <a:gd name="connsiteY7" fmla="*/ 5984414 h 5984414"/>
                  <a:gd name="connsiteX8" fmla="*/ 0 w 2978386"/>
                  <a:gd name="connsiteY8" fmla="*/ 2992066 h 5984414"/>
                  <a:gd name="connsiteX9" fmla="*/ 2820347 w 2978386"/>
                  <a:gd name="connsiteY9" fmla="*/ 3612 h 59844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978386" h="5984414">
                    <a:moveTo>
                      <a:pt x="2962263" y="0"/>
                    </a:moveTo>
                    <a:lnTo>
                      <a:pt x="2963351" y="316116"/>
                    </a:lnTo>
                    <a:lnTo>
                      <a:pt x="2701645" y="329425"/>
                    </a:lnTo>
                    <a:cubicBezTo>
                      <a:pt x="1361602" y="466487"/>
                      <a:pt x="315889" y="1606285"/>
                      <a:pt x="315889" y="2992066"/>
                    </a:cubicBezTo>
                    <a:cubicBezTo>
                      <a:pt x="315889" y="4470233"/>
                      <a:pt x="1505677" y="5668525"/>
                      <a:pt x="2973355" y="5668525"/>
                    </a:cubicBezTo>
                    <a:lnTo>
                      <a:pt x="2977810" y="5668299"/>
                    </a:lnTo>
                    <a:lnTo>
                      <a:pt x="2978386" y="5984286"/>
                    </a:lnTo>
                    <a:lnTo>
                      <a:pt x="2973355" y="5984414"/>
                    </a:lnTo>
                    <a:cubicBezTo>
                      <a:pt x="1331216" y="5984414"/>
                      <a:pt x="0" y="4644694"/>
                      <a:pt x="0" y="2992066"/>
                    </a:cubicBezTo>
                    <a:cubicBezTo>
                      <a:pt x="0" y="1391083"/>
                      <a:pt x="1249315" y="83756"/>
                      <a:pt x="2820347" y="3612"/>
                    </a:cubicBez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Tam giác Vuông 51">
                <a:extLst>
                  <a:ext uri="{FF2B5EF4-FFF2-40B4-BE49-F238E27FC236}">
                    <a16:creationId xmlns:a16="http://schemas.microsoft.com/office/drawing/2014/main" id="{8FBEED4F-7A85-4500-09F3-9EA54EE0AAA6}"/>
                  </a:ext>
                </a:extLst>
              </p:cNvPr>
              <p:cNvSpPr/>
              <p:nvPr/>
            </p:nvSpPr>
            <p:spPr>
              <a:xfrm rot="4927559">
                <a:off x="6600638" y="5125471"/>
                <a:ext cx="257778" cy="1521953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Hình tự do: Hình 29">
                <a:extLst>
                  <a:ext uri="{FF2B5EF4-FFF2-40B4-BE49-F238E27FC236}">
                    <a16:creationId xmlns:a16="http://schemas.microsoft.com/office/drawing/2014/main" id="{F0C82BEA-E7E1-EA09-FFA7-93F1BFB6FD74}"/>
                  </a:ext>
                </a:extLst>
              </p:cNvPr>
              <p:cNvSpPr/>
              <p:nvPr/>
            </p:nvSpPr>
            <p:spPr>
              <a:xfrm>
                <a:off x="3675185" y="794972"/>
                <a:ext cx="4464994" cy="4758290"/>
              </a:xfrm>
              <a:custGeom>
                <a:avLst/>
                <a:gdLst>
                  <a:gd name="connsiteX0" fmla="*/ 2376196 w 4529790"/>
                  <a:gd name="connsiteY0" fmla="*/ 0 h 4782388"/>
                  <a:gd name="connsiteX1" fmla="*/ 4465598 w 4529790"/>
                  <a:gd name="connsiteY1" fmla="*/ 1251503 h 4782388"/>
                  <a:gd name="connsiteX2" fmla="*/ 4529790 w 4529790"/>
                  <a:gd name="connsiteY2" fmla="*/ 1385608 h 4782388"/>
                  <a:gd name="connsiteX3" fmla="*/ 4310453 w 4529790"/>
                  <a:gd name="connsiteY3" fmla="*/ 1511562 h 4782388"/>
                  <a:gd name="connsiteX4" fmla="*/ 4243620 w 4529790"/>
                  <a:gd name="connsiteY4" fmla="*/ 1371834 h 4782388"/>
                  <a:gd name="connsiteX5" fmla="*/ 2376196 w 4529790"/>
                  <a:gd name="connsiteY5" fmla="*/ 252447 h 4782388"/>
                  <a:gd name="connsiteX6" fmla="*/ 252447 w 4529790"/>
                  <a:gd name="connsiteY6" fmla="*/ 2391374 h 4782388"/>
                  <a:gd name="connsiteX7" fmla="*/ 2159055 w 4529790"/>
                  <a:gd name="connsiteY7" fmla="*/ 4519258 h 4782388"/>
                  <a:gd name="connsiteX8" fmla="*/ 2369936 w 4529790"/>
                  <a:gd name="connsiteY8" fmla="*/ 4529983 h 4782388"/>
                  <a:gd name="connsiteX9" fmla="*/ 2369108 w 4529790"/>
                  <a:gd name="connsiteY9" fmla="*/ 4782388 h 4782388"/>
                  <a:gd name="connsiteX10" fmla="*/ 2133244 w 4529790"/>
                  <a:gd name="connsiteY10" fmla="*/ 4770402 h 4782388"/>
                  <a:gd name="connsiteX11" fmla="*/ 0 w 4529790"/>
                  <a:gd name="connsiteY11" fmla="*/ 2391374 h 4782388"/>
                  <a:gd name="connsiteX12" fmla="*/ 2376196 w 4529790"/>
                  <a:gd name="connsiteY12" fmla="*/ 0 h 47823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529790" h="4782388">
                    <a:moveTo>
                      <a:pt x="2376196" y="0"/>
                    </a:moveTo>
                    <a:cubicBezTo>
                      <a:pt x="3278428" y="0"/>
                      <a:pt x="4063215" y="506052"/>
                      <a:pt x="4465598" y="1251503"/>
                    </a:cubicBezTo>
                    <a:lnTo>
                      <a:pt x="4529790" y="1385608"/>
                    </a:lnTo>
                    <a:lnTo>
                      <a:pt x="4310453" y="1511562"/>
                    </a:lnTo>
                    <a:lnTo>
                      <a:pt x="4243620" y="1371834"/>
                    </a:lnTo>
                    <a:cubicBezTo>
                      <a:pt x="3883986" y="705077"/>
                      <a:pt x="3182575" y="252447"/>
                      <a:pt x="2376196" y="252447"/>
                    </a:cubicBezTo>
                    <a:cubicBezTo>
                      <a:pt x="1203282" y="252447"/>
                      <a:pt x="252447" y="1210077"/>
                      <a:pt x="252447" y="2391374"/>
                    </a:cubicBezTo>
                    <a:cubicBezTo>
                      <a:pt x="252447" y="3498840"/>
                      <a:pt x="1088142" y="4409724"/>
                      <a:pt x="2159055" y="4519258"/>
                    </a:cubicBezTo>
                    <a:lnTo>
                      <a:pt x="2369936" y="4529983"/>
                    </a:lnTo>
                    <a:lnTo>
                      <a:pt x="2369108" y="4782388"/>
                    </a:lnTo>
                    <a:lnTo>
                      <a:pt x="2133244" y="4770402"/>
                    </a:lnTo>
                    <a:cubicBezTo>
                      <a:pt x="935033" y="4647940"/>
                      <a:pt x="0" y="3629548"/>
                      <a:pt x="0" y="2391374"/>
                    </a:cubicBezTo>
                    <a:cubicBezTo>
                      <a:pt x="0" y="1070655"/>
                      <a:pt x="1063859" y="0"/>
                      <a:pt x="2376196" y="0"/>
                    </a:cubicBezTo>
                    <a:close/>
                  </a:path>
                </a:pathLst>
              </a:custGeom>
              <a:solidFill>
                <a:srgbClr val="F07D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Tam giác Cân 50">
                <a:extLst>
                  <a:ext uri="{FF2B5EF4-FFF2-40B4-BE49-F238E27FC236}">
                    <a16:creationId xmlns:a16="http://schemas.microsoft.com/office/drawing/2014/main" id="{7B45D187-081B-4D97-3B46-E58453393D7D}"/>
                  </a:ext>
                </a:extLst>
              </p:cNvPr>
              <p:cNvSpPr/>
              <p:nvPr/>
            </p:nvSpPr>
            <p:spPr>
              <a:xfrm rot="5564013">
                <a:off x="6412360" y="4818571"/>
                <a:ext cx="570335" cy="1603445"/>
              </a:xfrm>
              <a:custGeom>
                <a:avLst/>
                <a:gdLst>
                  <a:gd name="connsiteX0" fmla="*/ 0 w 645000"/>
                  <a:gd name="connsiteY0" fmla="*/ 1418248 h 1418248"/>
                  <a:gd name="connsiteX1" fmla="*/ 322500 w 645000"/>
                  <a:gd name="connsiteY1" fmla="*/ 0 h 1418248"/>
                  <a:gd name="connsiteX2" fmla="*/ 645000 w 645000"/>
                  <a:gd name="connsiteY2" fmla="*/ 1418248 h 1418248"/>
                  <a:gd name="connsiteX3" fmla="*/ 0 w 645000"/>
                  <a:gd name="connsiteY3" fmla="*/ 1418248 h 1418248"/>
                  <a:gd name="connsiteX0" fmla="*/ 0 w 645000"/>
                  <a:gd name="connsiteY0" fmla="*/ 1418248 h 1430689"/>
                  <a:gd name="connsiteX1" fmla="*/ 322500 w 645000"/>
                  <a:gd name="connsiteY1" fmla="*/ 0 h 1430689"/>
                  <a:gd name="connsiteX2" fmla="*/ 645000 w 645000"/>
                  <a:gd name="connsiteY2" fmla="*/ 1418248 h 1430689"/>
                  <a:gd name="connsiteX3" fmla="*/ 271796 w 645000"/>
                  <a:gd name="connsiteY3" fmla="*/ 1430689 h 1430689"/>
                  <a:gd name="connsiteX4" fmla="*/ 0 w 645000"/>
                  <a:gd name="connsiteY4" fmla="*/ 1418248 h 1430689"/>
                  <a:gd name="connsiteX0" fmla="*/ 0 w 645000"/>
                  <a:gd name="connsiteY0" fmla="*/ 1418248 h 1443458"/>
                  <a:gd name="connsiteX1" fmla="*/ 322500 w 645000"/>
                  <a:gd name="connsiteY1" fmla="*/ 0 h 1443458"/>
                  <a:gd name="connsiteX2" fmla="*/ 645000 w 645000"/>
                  <a:gd name="connsiteY2" fmla="*/ 1418248 h 1443458"/>
                  <a:gd name="connsiteX3" fmla="*/ 271796 w 645000"/>
                  <a:gd name="connsiteY3" fmla="*/ 1430689 h 1443458"/>
                  <a:gd name="connsiteX4" fmla="*/ 0 w 645000"/>
                  <a:gd name="connsiteY4" fmla="*/ 1418248 h 1443458"/>
                  <a:gd name="connsiteX0" fmla="*/ 0 w 645000"/>
                  <a:gd name="connsiteY0" fmla="*/ 1418248 h 1461547"/>
                  <a:gd name="connsiteX1" fmla="*/ 322500 w 645000"/>
                  <a:gd name="connsiteY1" fmla="*/ 0 h 1461547"/>
                  <a:gd name="connsiteX2" fmla="*/ 645000 w 645000"/>
                  <a:gd name="connsiteY2" fmla="*/ 1418248 h 1461547"/>
                  <a:gd name="connsiteX3" fmla="*/ 271796 w 645000"/>
                  <a:gd name="connsiteY3" fmla="*/ 1430689 h 1461547"/>
                  <a:gd name="connsiteX4" fmla="*/ 0 w 645000"/>
                  <a:gd name="connsiteY4" fmla="*/ 1418248 h 1461547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  <a:gd name="connsiteX0" fmla="*/ 298 w 645298"/>
                  <a:gd name="connsiteY0" fmla="*/ 1418248 h 1618612"/>
                  <a:gd name="connsiteX1" fmla="*/ 322798 w 645298"/>
                  <a:gd name="connsiteY1" fmla="*/ 0 h 1618612"/>
                  <a:gd name="connsiteX2" fmla="*/ 645298 w 645298"/>
                  <a:gd name="connsiteY2" fmla="*/ 1418248 h 1618612"/>
                  <a:gd name="connsiteX3" fmla="*/ 272095 w 645298"/>
                  <a:gd name="connsiteY3" fmla="*/ 1607969 h 1618612"/>
                  <a:gd name="connsiteX4" fmla="*/ 298 w 645298"/>
                  <a:gd name="connsiteY4" fmla="*/ 1418248 h 1618612"/>
                  <a:gd name="connsiteX0" fmla="*/ 253 w 645253"/>
                  <a:gd name="connsiteY0" fmla="*/ 1418248 h 1676490"/>
                  <a:gd name="connsiteX1" fmla="*/ 322753 w 645253"/>
                  <a:gd name="connsiteY1" fmla="*/ 0 h 1676490"/>
                  <a:gd name="connsiteX2" fmla="*/ 645253 w 645253"/>
                  <a:gd name="connsiteY2" fmla="*/ 1418248 h 1676490"/>
                  <a:gd name="connsiteX3" fmla="*/ 272050 w 645253"/>
                  <a:gd name="connsiteY3" fmla="*/ 1607969 h 1676490"/>
                  <a:gd name="connsiteX4" fmla="*/ 253 w 645253"/>
                  <a:gd name="connsiteY4" fmla="*/ 1418248 h 1676490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45000" h="1595529">
                    <a:moveTo>
                      <a:pt x="0" y="1418248"/>
                    </a:moveTo>
                    <a:lnTo>
                      <a:pt x="322500" y="0"/>
                    </a:lnTo>
                    <a:lnTo>
                      <a:pt x="645000" y="1418248"/>
                    </a:lnTo>
                    <a:cubicBezTo>
                      <a:pt x="591250" y="1654623"/>
                      <a:pt x="53750" y="1654623"/>
                      <a:pt x="0" y="1418248"/>
                    </a:cubicBezTo>
                    <a:close/>
                  </a:path>
                </a:pathLst>
              </a:custGeom>
              <a:solidFill>
                <a:schemeClr val="accent4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Tam giác Vuông 51">
                <a:extLst>
                  <a:ext uri="{FF2B5EF4-FFF2-40B4-BE49-F238E27FC236}">
                    <a16:creationId xmlns:a16="http://schemas.microsoft.com/office/drawing/2014/main" id="{94EC2EB5-E551-1166-E322-1B3FFF568203}"/>
                  </a:ext>
                </a:extLst>
              </p:cNvPr>
              <p:cNvSpPr/>
              <p:nvPr/>
            </p:nvSpPr>
            <p:spPr>
              <a:xfrm rot="16943542" flipV="1">
                <a:off x="6593894" y="4538878"/>
                <a:ext cx="220350" cy="1660588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Tam giác Cân 55">
                <a:extLst>
                  <a:ext uri="{FF2B5EF4-FFF2-40B4-BE49-F238E27FC236}">
                    <a16:creationId xmlns:a16="http://schemas.microsoft.com/office/drawing/2014/main" id="{2AF210B7-44A5-52F2-9625-8CFEEFACB530}"/>
                  </a:ext>
                </a:extLst>
              </p:cNvPr>
              <p:cNvSpPr/>
              <p:nvPr/>
            </p:nvSpPr>
            <p:spPr>
              <a:xfrm rot="5573671">
                <a:off x="6889121" y="5274333"/>
                <a:ext cx="432558" cy="736181"/>
              </a:xfrm>
              <a:custGeom>
                <a:avLst/>
                <a:gdLst>
                  <a:gd name="connsiteX0" fmla="*/ 0 w 432558"/>
                  <a:gd name="connsiteY0" fmla="*/ 592214 h 592214"/>
                  <a:gd name="connsiteX1" fmla="*/ 216279 w 432558"/>
                  <a:gd name="connsiteY1" fmla="*/ 0 h 592214"/>
                  <a:gd name="connsiteX2" fmla="*/ 432558 w 432558"/>
                  <a:gd name="connsiteY2" fmla="*/ 592214 h 592214"/>
                  <a:gd name="connsiteX3" fmla="*/ 0 w 432558"/>
                  <a:gd name="connsiteY3" fmla="*/ 592214 h 592214"/>
                  <a:gd name="connsiteX0" fmla="*/ 0 w 432558"/>
                  <a:gd name="connsiteY0" fmla="*/ 592214 h 599752"/>
                  <a:gd name="connsiteX1" fmla="*/ 216279 w 432558"/>
                  <a:gd name="connsiteY1" fmla="*/ 0 h 599752"/>
                  <a:gd name="connsiteX2" fmla="*/ 432558 w 432558"/>
                  <a:gd name="connsiteY2" fmla="*/ 592214 h 599752"/>
                  <a:gd name="connsiteX3" fmla="*/ 231993 w 432558"/>
                  <a:gd name="connsiteY3" fmla="*/ 599752 h 599752"/>
                  <a:gd name="connsiteX4" fmla="*/ 0 w 432558"/>
                  <a:gd name="connsiteY4" fmla="*/ 592214 h 599752"/>
                  <a:gd name="connsiteX0" fmla="*/ 0 w 432558"/>
                  <a:gd name="connsiteY0" fmla="*/ 592214 h 730281"/>
                  <a:gd name="connsiteX1" fmla="*/ 216279 w 432558"/>
                  <a:gd name="connsiteY1" fmla="*/ 0 h 730281"/>
                  <a:gd name="connsiteX2" fmla="*/ 432558 w 432558"/>
                  <a:gd name="connsiteY2" fmla="*/ 592214 h 730281"/>
                  <a:gd name="connsiteX3" fmla="*/ 215704 w 432558"/>
                  <a:gd name="connsiteY3" fmla="*/ 730281 h 730281"/>
                  <a:gd name="connsiteX4" fmla="*/ 0 w 432558"/>
                  <a:gd name="connsiteY4" fmla="*/ 592214 h 730281"/>
                  <a:gd name="connsiteX0" fmla="*/ 0 w 432558"/>
                  <a:gd name="connsiteY0" fmla="*/ 592214 h 736181"/>
                  <a:gd name="connsiteX1" fmla="*/ 216279 w 432558"/>
                  <a:gd name="connsiteY1" fmla="*/ 0 h 736181"/>
                  <a:gd name="connsiteX2" fmla="*/ 432558 w 432558"/>
                  <a:gd name="connsiteY2" fmla="*/ 592214 h 736181"/>
                  <a:gd name="connsiteX3" fmla="*/ 215704 w 432558"/>
                  <a:gd name="connsiteY3" fmla="*/ 730281 h 736181"/>
                  <a:gd name="connsiteX4" fmla="*/ 0 w 432558"/>
                  <a:gd name="connsiteY4" fmla="*/ 592214 h 736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32558" h="736181">
                    <a:moveTo>
                      <a:pt x="0" y="592214"/>
                    </a:moveTo>
                    <a:lnTo>
                      <a:pt x="216279" y="0"/>
                    </a:lnTo>
                    <a:lnTo>
                      <a:pt x="432558" y="592214"/>
                    </a:lnTo>
                    <a:cubicBezTo>
                      <a:pt x="360273" y="638236"/>
                      <a:pt x="363323" y="764845"/>
                      <a:pt x="215704" y="730281"/>
                    </a:cubicBezTo>
                    <a:cubicBezTo>
                      <a:pt x="68085" y="695717"/>
                      <a:pt x="71901" y="638236"/>
                      <a:pt x="0" y="592214"/>
                    </a:cubicBezTo>
                    <a:close/>
                  </a:path>
                </a:pathLst>
              </a:custGeom>
              <a:gradFill flip="none" rotWithShape="1">
                <a:gsLst>
                  <a:gs pos="36000">
                    <a:schemeClr val="tx1"/>
                  </a:gs>
                  <a:gs pos="50000">
                    <a:schemeClr val="bg1"/>
                  </a:gs>
                  <a:gs pos="50000">
                    <a:schemeClr val="accent3">
                      <a:lumMod val="89000"/>
                    </a:schemeClr>
                  </a:gs>
                  <a:gs pos="50000">
                    <a:schemeClr val="bg1"/>
                  </a:gs>
                  <a:gs pos="66000">
                    <a:schemeClr val="tx1"/>
                  </a:gs>
                </a:gsLst>
                <a:lin ang="1080000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" name="Lưu đồ: Đường kết nối 1">
                <a:extLst>
                  <a:ext uri="{FF2B5EF4-FFF2-40B4-BE49-F238E27FC236}">
                    <a16:creationId xmlns:a16="http://schemas.microsoft.com/office/drawing/2014/main" id="{393B3D5B-CE59-714E-B70B-227DAA3BA3EA}"/>
                  </a:ext>
                </a:extLst>
              </p:cNvPr>
              <p:cNvSpPr/>
              <p:nvPr/>
            </p:nvSpPr>
            <p:spPr>
              <a:xfrm>
                <a:off x="5992897" y="77021"/>
                <a:ext cx="531728" cy="507905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" name="Lưu đồ: Đường kết nối 10">
                <a:extLst>
                  <a:ext uri="{FF2B5EF4-FFF2-40B4-BE49-F238E27FC236}">
                    <a16:creationId xmlns:a16="http://schemas.microsoft.com/office/drawing/2014/main" id="{155F948D-7EC1-B1AD-0719-0CD981C15092}"/>
                  </a:ext>
                </a:extLst>
              </p:cNvPr>
              <p:cNvSpPr/>
              <p:nvPr/>
            </p:nvSpPr>
            <p:spPr>
              <a:xfrm>
                <a:off x="7216833" y="756138"/>
                <a:ext cx="499623" cy="54021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Lưu đồ: Đường kết nối 11">
                <a:extLst>
                  <a:ext uri="{FF2B5EF4-FFF2-40B4-BE49-F238E27FC236}">
                    <a16:creationId xmlns:a16="http://schemas.microsoft.com/office/drawing/2014/main" id="{006F5CB6-687C-2CE4-BCF9-FC6BD06DEB19}"/>
                  </a:ext>
                </a:extLst>
              </p:cNvPr>
              <p:cNvSpPr/>
              <p:nvPr/>
            </p:nvSpPr>
            <p:spPr>
              <a:xfrm>
                <a:off x="7915740" y="2024758"/>
                <a:ext cx="515688" cy="49216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Lưu đồ: Đường kết nối 12">
                <a:extLst>
                  <a:ext uri="{FF2B5EF4-FFF2-40B4-BE49-F238E27FC236}">
                    <a16:creationId xmlns:a16="http://schemas.microsoft.com/office/drawing/2014/main" id="{64D5F71A-69BC-4BFC-54AA-C8DEDC3B0947}"/>
                  </a:ext>
                </a:extLst>
              </p:cNvPr>
              <p:cNvSpPr/>
              <p:nvPr/>
            </p:nvSpPr>
            <p:spPr>
              <a:xfrm>
                <a:off x="7896634" y="3248665"/>
                <a:ext cx="448495" cy="42487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id="{4FD2CA67-12E8-9AC5-14F8-B2A811FA8561}"/>
                  </a:ext>
                </a:extLst>
              </p:cNvPr>
              <p:cNvSpPr txBox="1"/>
              <p:nvPr/>
            </p:nvSpPr>
            <p:spPr>
              <a:xfrm>
                <a:off x="7257972" y="733856"/>
                <a:ext cx="45116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74D11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7" name="Hộp Văn bản 36">
                <a:extLst>
                  <a:ext uri="{FF2B5EF4-FFF2-40B4-BE49-F238E27FC236}">
                    <a16:creationId xmlns:a16="http://schemas.microsoft.com/office/drawing/2014/main" id="{4014CC89-2314-6976-68C6-189E73D44393}"/>
                  </a:ext>
                </a:extLst>
              </p:cNvPr>
              <p:cNvSpPr txBox="1"/>
              <p:nvPr/>
            </p:nvSpPr>
            <p:spPr>
              <a:xfrm>
                <a:off x="7932843" y="1954654"/>
                <a:ext cx="35296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07D4A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38" name="Hộp Văn bản 37">
                <a:extLst>
                  <a:ext uri="{FF2B5EF4-FFF2-40B4-BE49-F238E27FC236}">
                    <a16:creationId xmlns:a16="http://schemas.microsoft.com/office/drawing/2014/main" id="{3E13BBBC-F0D7-3AF0-2A67-8DA4E89C3C9F}"/>
                  </a:ext>
                </a:extLst>
              </p:cNvPr>
              <p:cNvSpPr txBox="1"/>
              <p:nvPr/>
            </p:nvSpPr>
            <p:spPr>
              <a:xfrm>
                <a:off x="7887708" y="3136610"/>
                <a:ext cx="44849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4A17C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3" name="Hộp Văn bản 2">
              <a:extLst>
                <a:ext uri="{FF2B5EF4-FFF2-40B4-BE49-F238E27FC236}">
                  <a16:creationId xmlns:a16="http://schemas.microsoft.com/office/drawing/2014/main" id="{80D9C969-A9FB-1230-70F9-8D0CAC549EA7}"/>
                </a:ext>
              </a:extLst>
            </p:cNvPr>
            <p:cNvSpPr txBox="1"/>
            <p:nvPr/>
          </p:nvSpPr>
          <p:spPr>
            <a:xfrm>
              <a:off x="4270246" y="356192"/>
              <a:ext cx="35296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FF0000"/>
                  </a:solidFill>
                  <a:latin typeface="Broadway" panose="04040905080B02020502" pitchFamily="82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cxnSp>
        <p:nvCxnSpPr>
          <p:cNvPr id="73" name="Đường kết nối: Mũi tên Gấp khúc 72">
            <a:extLst>
              <a:ext uri="{FF2B5EF4-FFF2-40B4-BE49-F238E27FC236}">
                <a16:creationId xmlns:a16="http://schemas.microsoft.com/office/drawing/2014/main" id="{7CA7EB31-6D0A-308D-2BC1-976D144A8419}"/>
              </a:ext>
            </a:extLst>
          </p:cNvPr>
          <p:cNvCxnSpPr>
            <a:cxnSpLocks/>
          </p:cNvCxnSpPr>
          <p:nvPr/>
        </p:nvCxnSpPr>
        <p:spPr>
          <a:xfrm>
            <a:off x="3774549" y="578085"/>
            <a:ext cx="3008215" cy="419214"/>
          </a:xfrm>
          <a:prstGeom prst="bentConnector3">
            <a:avLst>
              <a:gd name="adj1" fmla="val 52171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Đường kết nối: Mũi tên Gấp khúc 73">
            <a:extLst>
              <a:ext uri="{FF2B5EF4-FFF2-40B4-BE49-F238E27FC236}">
                <a16:creationId xmlns:a16="http://schemas.microsoft.com/office/drawing/2014/main" id="{583E48B1-8B2C-52AD-A01D-20F5B9F569F6}"/>
              </a:ext>
            </a:extLst>
          </p:cNvPr>
          <p:cNvCxnSpPr>
            <a:cxnSpLocks/>
            <a:stCxn id="38" idx="2"/>
            <a:endCxn id="41" idx="1"/>
          </p:cNvCxnSpPr>
          <p:nvPr/>
        </p:nvCxnSpPr>
        <p:spPr>
          <a:xfrm rot="16200000" flipH="1">
            <a:off x="5305889" y="4138268"/>
            <a:ext cx="1602769" cy="1448117"/>
          </a:xfrm>
          <a:prstGeom prst="bentConnector2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Đường kết nối: Mũi tên Gấp khúc 74">
            <a:extLst>
              <a:ext uri="{FF2B5EF4-FFF2-40B4-BE49-F238E27FC236}">
                <a16:creationId xmlns:a16="http://schemas.microsoft.com/office/drawing/2014/main" id="{E42AA74B-1785-9F1A-BCEE-39816714A9B4}"/>
              </a:ext>
            </a:extLst>
          </p:cNvPr>
          <p:cNvCxnSpPr>
            <a:cxnSpLocks/>
            <a:stCxn id="12" idx="6"/>
            <a:endCxn id="40" idx="1"/>
          </p:cNvCxnSpPr>
          <p:nvPr/>
        </p:nvCxnSpPr>
        <p:spPr>
          <a:xfrm>
            <a:off x="5714511" y="2610397"/>
            <a:ext cx="1116821" cy="1677044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Đường kết nối: Mũi tên Gấp khúc 75">
            <a:extLst>
              <a:ext uri="{FF2B5EF4-FFF2-40B4-BE49-F238E27FC236}">
                <a16:creationId xmlns:a16="http://schemas.microsoft.com/office/drawing/2014/main" id="{56674A8E-737C-3862-4B6A-42D84DFF5A20}"/>
              </a:ext>
            </a:extLst>
          </p:cNvPr>
          <p:cNvCxnSpPr>
            <a:cxnSpLocks/>
            <a:stCxn id="36" idx="3"/>
            <a:endCxn id="39" idx="1"/>
          </p:cNvCxnSpPr>
          <p:nvPr/>
        </p:nvCxnSpPr>
        <p:spPr>
          <a:xfrm>
            <a:off x="4965485" y="1365802"/>
            <a:ext cx="1849695" cy="1361209"/>
          </a:xfrm>
          <a:prstGeom prst="bentConnector3">
            <a:avLst>
              <a:gd name="adj1" fmla="val 8136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Nhóm 21">
            <a:extLst>
              <a:ext uri="{FF2B5EF4-FFF2-40B4-BE49-F238E27FC236}">
                <a16:creationId xmlns:a16="http://schemas.microsoft.com/office/drawing/2014/main" id="{30D8DF49-CFE8-B8A1-07A8-1F79AAB4A158}"/>
              </a:ext>
            </a:extLst>
          </p:cNvPr>
          <p:cNvGrpSpPr/>
          <p:nvPr/>
        </p:nvGrpSpPr>
        <p:grpSpPr>
          <a:xfrm>
            <a:off x="6767765" y="432386"/>
            <a:ext cx="4820806" cy="1043001"/>
            <a:chOff x="6801333" y="482001"/>
            <a:chExt cx="4820806" cy="1043001"/>
          </a:xfrm>
        </p:grpSpPr>
        <p:sp>
          <p:nvSpPr>
            <p:cNvPr id="6" name="Hình chữ nhật: Góc Tròn 5">
              <a:extLst>
                <a:ext uri="{FF2B5EF4-FFF2-40B4-BE49-F238E27FC236}">
                  <a16:creationId xmlns:a16="http://schemas.microsoft.com/office/drawing/2014/main" id="{722BF428-B2AE-243A-604D-E60C3CB077A0}"/>
                </a:ext>
              </a:extLst>
            </p:cNvPr>
            <p:cNvSpPr/>
            <p:nvPr/>
          </p:nvSpPr>
          <p:spPr>
            <a:xfrm>
              <a:off x="6801333" y="482001"/>
              <a:ext cx="4820806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DFDA00">
                    <a:alpha val="56863"/>
                  </a:srgbClr>
                </a:gs>
                <a:gs pos="73000">
                  <a:srgbClr val="FF0000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" name="Nhóm 6">
              <a:extLst>
                <a:ext uri="{FF2B5EF4-FFF2-40B4-BE49-F238E27FC236}">
                  <a16:creationId xmlns:a16="http://schemas.microsoft.com/office/drawing/2014/main" id="{DC944112-1F5B-B2AD-18B1-0386710443BD}"/>
                </a:ext>
              </a:extLst>
            </p:cNvPr>
            <p:cNvGrpSpPr/>
            <p:nvPr/>
          </p:nvGrpSpPr>
          <p:grpSpPr>
            <a:xfrm>
              <a:off x="7054922" y="639572"/>
              <a:ext cx="4198367" cy="811822"/>
              <a:chOff x="7026711" y="642622"/>
              <a:chExt cx="4198367" cy="811822"/>
            </a:xfrm>
          </p:grpSpPr>
          <p:sp>
            <p:nvSpPr>
              <p:cNvPr id="50" name="Lưu đồ: Đường kết nối 49">
                <a:extLst>
                  <a:ext uri="{FF2B5EF4-FFF2-40B4-BE49-F238E27FC236}">
                    <a16:creationId xmlns:a16="http://schemas.microsoft.com/office/drawing/2014/main" id="{1B581892-3416-64A1-050A-5D321E71A4C7}"/>
                  </a:ext>
                </a:extLst>
              </p:cNvPr>
              <p:cNvSpPr/>
              <p:nvPr/>
            </p:nvSpPr>
            <p:spPr>
              <a:xfrm>
                <a:off x="7026711" y="642622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4" name="Hình ảnh 53">
                <a:extLst>
                  <a:ext uri="{FF2B5EF4-FFF2-40B4-BE49-F238E27FC236}">
                    <a16:creationId xmlns:a16="http://schemas.microsoft.com/office/drawing/2014/main" id="{104A292C-0FBD-B41D-7E99-0BF69B3A7C7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79826" y="696269"/>
                <a:ext cx="621681" cy="621681"/>
              </a:xfrm>
              <a:prstGeom prst="rect">
                <a:avLst/>
              </a:prstGeom>
            </p:spPr>
          </p:pic>
          <p:sp>
            <p:nvSpPr>
              <p:cNvPr id="91" name="Hộp Văn bản 90">
                <a:extLst>
                  <a:ext uri="{FF2B5EF4-FFF2-40B4-BE49-F238E27FC236}">
                    <a16:creationId xmlns:a16="http://schemas.microsoft.com/office/drawing/2014/main" id="{80DEBFCA-77F8-A074-7468-570428C766BB}"/>
                  </a:ext>
                </a:extLst>
              </p:cNvPr>
              <p:cNvSpPr txBox="1"/>
              <p:nvPr/>
            </p:nvSpPr>
            <p:spPr>
              <a:xfrm flipH="1">
                <a:off x="8001317" y="687230"/>
                <a:ext cx="3223761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KHỞI ĐỘNG</a:t>
                </a:r>
              </a:p>
            </p:txBody>
          </p:sp>
        </p:grpSp>
      </p:grpSp>
      <p:grpSp>
        <p:nvGrpSpPr>
          <p:cNvPr id="16" name="Nhóm 15">
            <a:extLst>
              <a:ext uri="{FF2B5EF4-FFF2-40B4-BE49-F238E27FC236}">
                <a16:creationId xmlns:a16="http://schemas.microsoft.com/office/drawing/2014/main" id="{D6CB7138-6538-D3A7-4C98-624CEAE50031}"/>
              </a:ext>
            </a:extLst>
          </p:cNvPr>
          <p:cNvGrpSpPr/>
          <p:nvPr/>
        </p:nvGrpSpPr>
        <p:grpSpPr>
          <a:xfrm>
            <a:off x="6831332" y="3765940"/>
            <a:ext cx="4790808" cy="1043001"/>
            <a:chOff x="6831332" y="3765940"/>
            <a:chExt cx="4790808" cy="1043001"/>
          </a:xfrm>
        </p:grpSpPr>
        <p:grpSp>
          <p:nvGrpSpPr>
            <p:cNvPr id="14" name="Nhóm 13">
              <a:extLst>
                <a:ext uri="{FF2B5EF4-FFF2-40B4-BE49-F238E27FC236}">
                  <a16:creationId xmlns:a16="http://schemas.microsoft.com/office/drawing/2014/main" id="{CE5C4FF8-7614-4FAE-DAD3-C1D287B730E7}"/>
                </a:ext>
              </a:extLst>
            </p:cNvPr>
            <p:cNvGrpSpPr/>
            <p:nvPr/>
          </p:nvGrpSpPr>
          <p:grpSpPr>
            <a:xfrm>
              <a:off x="6831332" y="3765940"/>
              <a:ext cx="4790808" cy="1043001"/>
              <a:chOff x="6831332" y="3756952"/>
              <a:chExt cx="4790808" cy="1043001"/>
            </a:xfrm>
          </p:grpSpPr>
          <p:sp>
            <p:nvSpPr>
              <p:cNvPr id="40" name="Hình chữ nhật: Góc Tròn 39">
                <a:extLst>
                  <a:ext uri="{FF2B5EF4-FFF2-40B4-BE49-F238E27FC236}">
                    <a16:creationId xmlns:a16="http://schemas.microsoft.com/office/drawing/2014/main" id="{C34867B9-ADE2-757C-AE98-D8C50D26DCDE}"/>
                  </a:ext>
                </a:extLst>
              </p:cNvPr>
              <p:cNvSpPr/>
              <p:nvPr/>
            </p:nvSpPr>
            <p:spPr>
              <a:xfrm>
                <a:off x="6831332" y="3756952"/>
                <a:ext cx="4790808" cy="104300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3366FF">
                      <a:alpha val="56863"/>
                    </a:srgbClr>
                  </a:gs>
                  <a:gs pos="73000">
                    <a:srgbClr val="3333FF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Lưu đồ: Đường kết nối 45">
                <a:extLst>
                  <a:ext uri="{FF2B5EF4-FFF2-40B4-BE49-F238E27FC236}">
                    <a16:creationId xmlns:a16="http://schemas.microsoft.com/office/drawing/2014/main" id="{2C120EA7-1D39-777C-46E7-77D049592F68}"/>
                  </a:ext>
                </a:extLst>
              </p:cNvPr>
              <p:cNvSpPr/>
              <p:nvPr/>
            </p:nvSpPr>
            <p:spPr>
              <a:xfrm>
                <a:off x="7026711" y="3859800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7" name="Hình ảnh 56">
                <a:extLst>
                  <a:ext uri="{FF2B5EF4-FFF2-40B4-BE49-F238E27FC236}">
                    <a16:creationId xmlns:a16="http://schemas.microsoft.com/office/drawing/2014/main" id="{901C90A3-A8D8-7E9D-0836-2FF08D8B75D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22754" y="4032978"/>
                <a:ext cx="517026" cy="517026"/>
              </a:xfrm>
              <a:prstGeom prst="rect">
                <a:avLst/>
              </a:prstGeom>
            </p:spPr>
          </p:pic>
        </p:grpSp>
        <p:sp>
          <p:nvSpPr>
            <p:cNvPr id="100" name="Hộp Văn bản 99">
              <a:extLst>
                <a:ext uri="{FF2B5EF4-FFF2-40B4-BE49-F238E27FC236}">
                  <a16:creationId xmlns:a16="http://schemas.microsoft.com/office/drawing/2014/main" id="{3C32562C-77C3-BFBB-8C6C-C261125E409A}"/>
                </a:ext>
              </a:extLst>
            </p:cNvPr>
            <p:cNvSpPr txBox="1"/>
            <p:nvPr/>
          </p:nvSpPr>
          <p:spPr>
            <a:xfrm flipH="1">
              <a:off x="8001316" y="399103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LUYỆN TẬP</a:t>
              </a: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1DCC09E0-A459-4C60-4FD0-E9D1A36DF9FA}"/>
              </a:ext>
            </a:extLst>
          </p:cNvPr>
          <p:cNvGrpSpPr/>
          <p:nvPr/>
        </p:nvGrpSpPr>
        <p:grpSpPr>
          <a:xfrm>
            <a:off x="6831332" y="5142211"/>
            <a:ext cx="4790807" cy="1043001"/>
            <a:chOff x="6831332" y="5142211"/>
            <a:chExt cx="4790807" cy="1043001"/>
          </a:xfrm>
        </p:grpSpPr>
        <p:sp>
          <p:nvSpPr>
            <p:cNvPr id="41" name="Hình chữ nhật: Góc Tròn 40">
              <a:extLst>
                <a:ext uri="{FF2B5EF4-FFF2-40B4-BE49-F238E27FC236}">
                  <a16:creationId xmlns:a16="http://schemas.microsoft.com/office/drawing/2014/main" id="{3023CD5B-44BE-58BD-B18A-DA302BC9E072}"/>
                </a:ext>
              </a:extLst>
            </p:cNvPr>
            <p:cNvSpPr/>
            <p:nvPr/>
          </p:nvSpPr>
          <p:spPr>
            <a:xfrm>
              <a:off x="6831332" y="5142211"/>
              <a:ext cx="4790807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33CC33">
                    <a:alpha val="56863"/>
                  </a:srgbClr>
                </a:gs>
                <a:gs pos="73000">
                  <a:srgbClr val="00CC66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Lưu đồ: Đường kết nối 44">
              <a:extLst>
                <a:ext uri="{FF2B5EF4-FFF2-40B4-BE49-F238E27FC236}">
                  <a16:creationId xmlns:a16="http://schemas.microsoft.com/office/drawing/2014/main" id="{8DE45B2A-27BE-A814-963D-F2F1B82CCA3D}"/>
                </a:ext>
              </a:extLst>
            </p:cNvPr>
            <p:cNvSpPr/>
            <p:nvPr/>
          </p:nvSpPr>
          <p:spPr>
            <a:xfrm>
              <a:off x="7026711" y="5271567"/>
              <a:ext cx="909116" cy="811822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190500" dist="38100" dir="2700000" sx="104000" sy="104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1" name="Hình ảnh 70">
              <a:extLst>
                <a:ext uri="{FF2B5EF4-FFF2-40B4-BE49-F238E27FC236}">
                  <a16:creationId xmlns:a16="http://schemas.microsoft.com/office/drawing/2014/main" id="{F927B92E-81E9-6A1D-0878-87755976ADE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70427" y="5438898"/>
              <a:ext cx="621438" cy="621438"/>
            </a:xfrm>
            <a:prstGeom prst="rect">
              <a:avLst/>
            </a:prstGeom>
          </p:spPr>
        </p:pic>
        <p:sp>
          <p:nvSpPr>
            <p:cNvPr id="101" name="Hộp Văn bản 100">
              <a:extLst>
                <a:ext uri="{FF2B5EF4-FFF2-40B4-BE49-F238E27FC236}">
                  <a16:creationId xmlns:a16="http://schemas.microsoft.com/office/drawing/2014/main" id="{6DD45F76-526E-16B0-A64B-C2BE0E9F6017}"/>
                </a:ext>
              </a:extLst>
            </p:cNvPr>
            <p:cNvSpPr txBox="1"/>
            <p:nvPr/>
          </p:nvSpPr>
          <p:spPr>
            <a:xfrm flipH="1">
              <a:off x="7938053" y="530117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VẬN DỤNG</a:t>
              </a:r>
            </a:p>
          </p:txBody>
        </p:sp>
      </p:grpSp>
      <p:sp>
        <p:nvSpPr>
          <p:cNvPr id="110" name="Hộp Văn bản 109">
            <a:extLst>
              <a:ext uri="{FF2B5EF4-FFF2-40B4-BE49-F238E27FC236}">
                <a16:creationId xmlns:a16="http://schemas.microsoft.com/office/drawing/2014/main" id="{503AE699-5800-D411-E4B0-5CA8CB17E447}"/>
              </a:ext>
            </a:extLst>
          </p:cNvPr>
          <p:cNvSpPr txBox="1"/>
          <p:nvPr/>
        </p:nvSpPr>
        <p:spPr>
          <a:xfrm flipH="1">
            <a:off x="1345719" y="2550823"/>
            <a:ext cx="3653084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500" b="1" dirty="0">
                <a:solidFill>
                  <a:srgbClr val="33CC33"/>
                </a:solidFill>
                <a:latin typeface="Goudy Stout" panose="0202090407030B020401" pitchFamily="18" charset="0"/>
              </a:rPr>
              <a:t>NHỮNG CÁNH BUỒM</a:t>
            </a:r>
          </a:p>
        </p:txBody>
      </p:sp>
      <p:grpSp>
        <p:nvGrpSpPr>
          <p:cNvPr id="9" name="Nhóm 8">
            <a:extLst>
              <a:ext uri="{FF2B5EF4-FFF2-40B4-BE49-F238E27FC236}">
                <a16:creationId xmlns:a16="http://schemas.microsoft.com/office/drawing/2014/main" id="{5C24B065-1FE0-3F0F-0084-60D7B2E38001}"/>
              </a:ext>
            </a:extLst>
          </p:cNvPr>
          <p:cNvGrpSpPr/>
          <p:nvPr/>
        </p:nvGrpSpPr>
        <p:grpSpPr>
          <a:xfrm>
            <a:off x="6815180" y="2025022"/>
            <a:ext cx="4790808" cy="1403978"/>
            <a:chOff x="6801333" y="1938988"/>
            <a:chExt cx="4790808" cy="1403978"/>
          </a:xfrm>
        </p:grpSpPr>
        <p:grpSp>
          <p:nvGrpSpPr>
            <p:cNvPr id="8" name="Nhóm 7">
              <a:extLst>
                <a:ext uri="{FF2B5EF4-FFF2-40B4-BE49-F238E27FC236}">
                  <a16:creationId xmlns:a16="http://schemas.microsoft.com/office/drawing/2014/main" id="{D0CFD612-7BAA-C17E-C6D0-1B42A0E75FEC}"/>
                </a:ext>
              </a:extLst>
            </p:cNvPr>
            <p:cNvGrpSpPr/>
            <p:nvPr/>
          </p:nvGrpSpPr>
          <p:grpSpPr>
            <a:xfrm>
              <a:off x="6801333" y="1938988"/>
              <a:ext cx="4790808" cy="1403978"/>
              <a:chOff x="6831332" y="1874531"/>
              <a:chExt cx="4790808" cy="1403978"/>
            </a:xfrm>
          </p:grpSpPr>
          <p:sp>
            <p:nvSpPr>
              <p:cNvPr id="39" name="Hình chữ nhật: Góc Tròn 38">
                <a:extLst>
                  <a:ext uri="{FF2B5EF4-FFF2-40B4-BE49-F238E27FC236}">
                    <a16:creationId xmlns:a16="http://schemas.microsoft.com/office/drawing/2014/main" id="{D74668F7-169A-4B0D-D5AB-979711B67CAB}"/>
                  </a:ext>
                </a:extLst>
              </p:cNvPr>
              <p:cNvSpPr/>
              <p:nvPr/>
            </p:nvSpPr>
            <p:spPr>
              <a:xfrm>
                <a:off x="6831332" y="1874531"/>
                <a:ext cx="4790808" cy="1403978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EF89E3">
                      <a:alpha val="56863"/>
                    </a:srgbClr>
                  </a:gs>
                  <a:gs pos="73000">
                    <a:srgbClr val="FF33CC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Lưu đồ: Đường kết nối 46">
                <a:extLst>
                  <a:ext uri="{FF2B5EF4-FFF2-40B4-BE49-F238E27FC236}">
                    <a16:creationId xmlns:a16="http://schemas.microsoft.com/office/drawing/2014/main" id="{E77929A3-711E-9C61-7EF2-223C9FB5C343}"/>
                  </a:ext>
                </a:extLst>
              </p:cNvPr>
              <p:cNvSpPr/>
              <p:nvPr/>
            </p:nvSpPr>
            <p:spPr>
              <a:xfrm>
                <a:off x="7002763" y="2206699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Hộp Văn bản 98">
                <a:extLst>
                  <a:ext uri="{FF2B5EF4-FFF2-40B4-BE49-F238E27FC236}">
                    <a16:creationId xmlns:a16="http://schemas.microsoft.com/office/drawing/2014/main" id="{6BB01C8A-A651-8D0C-AA43-CF55FEDA6BE4}"/>
                  </a:ext>
                </a:extLst>
              </p:cNvPr>
              <p:cNvSpPr txBox="1"/>
              <p:nvPr/>
            </p:nvSpPr>
            <p:spPr>
              <a:xfrm flipH="1">
                <a:off x="7875538" y="1998290"/>
                <a:ext cx="3693566" cy="1261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HÌNH THÀNH KIẾN THỨC</a:t>
                </a:r>
              </a:p>
            </p:txBody>
          </p:sp>
        </p:grpSp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id="{E58897DB-9224-74C2-5656-E92E6552FA4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22754" y="2459382"/>
              <a:ext cx="435369" cy="43536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28120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4547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38051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605980"/>
            <a:ext cx="8392393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o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ơ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1003083" y="1465603"/>
            <a:ext cx="215307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0D85A9E2-CA6C-DA27-1376-2CBB511DB5F4}"/>
              </a:ext>
            </a:extLst>
          </p:cNvPr>
          <p:cNvSpPr txBox="1"/>
          <p:nvPr/>
        </p:nvSpPr>
        <p:spPr>
          <a:xfrm>
            <a:off x="840851" y="2164126"/>
            <a:ext cx="6430104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áy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F90F643-8948-C6BF-FF7C-627CF6E290FB}"/>
              </a:ext>
            </a:extLst>
          </p:cNvPr>
          <p:cNvSpPr txBox="1"/>
          <p:nvPr/>
        </p:nvSpPr>
        <p:spPr>
          <a:xfrm>
            <a:off x="652712" y="2640992"/>
            <a:ext cx="11105343" cy="2009061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&gt;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a con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ê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iê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Cha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ứ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ì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â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a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ì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ở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e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a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8DBCAD97-0014-8BC8-1DC2-259A0C6A0AE5}"/>
              </a:ext>
            </a:extLst>
          </p:cNvPr>
          <p:cNvSpPr txBox="1"/>
          <p:nvPr/>
        </p:nvSpPr>
        <p:spPr>
          <a:xfrm>
            <a:off x="1003083" y="4701649"/>
            <a:ext cx="7270762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C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ò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p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cha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ò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iên nhiên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525235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" grpId="0"/>
      <p:bldP spid="11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623854"/>
            <a:ext cx="7183025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ộ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ệ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1452671" y="1396160"/>
            <a:ext cx="7002424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 HỌC TẬP SỐ 02</a:t>
            </a:r>
          </a:p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uộ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ò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yệ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ha con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6AECE081-C0FB-CC98-542E-B8A11B25BD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2866" y="852516"/>
            <a:ext cx="2557747" cy="1341891"/>
          </a:xfrm>
          <a:prstGeom prst="rect">
            <a:avLst/>
          </a:prstGeom>
        </p:spPr>
      </p:pic>
      <p:graphicFrame>
        <p:nvGraphicFramePr>
          <p:cNvPr id="3" name="Bảng 2">
            <a:extLst>
              <a:ext uri="{FF2B5EF4-FFF2-40B4-BE49-F238E27FC236}">
                <a16:creationId xmlns:a16="http://schemas.microsoft.com/office/drawing/2014/main" id="{A5F5FFAC-9D50-66AB-C8E7-BCD2FC482C1C}"/>
              </a:ext>
            </a:extLst>
          </p:cNvPr>
          <p:cNvGraphicFramePr>
            <a:graphicFrameLocks noGrp="1"/>
          </p:cNvGraphicFramePr>
          <p:nvPr/>
        </p:nvGraphicFramePr>
        <p:xfrm>
          <a:off x="604123" y="2666638"/>
          <a:ext cx="10604089" cy="2944368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2259887">
                  <a:extLst>
                    <a:ext uri="{9D8B030D-6E8A-4147-A177-3AD203B41FA5}">
                      <a16:colId xmlns:a16="http://schemas.microsoft.com/office/drawing/2014/main" val="1153330207"/>
                    </a:ext>
                  </a:extLst>
                </a:gridCol>
                <a:gridCol w="1074631">
                  <a:extLst>
                    <a:ext uri="{9D8B030D-6E8A-4147-A177-3AD203B41FA5}">
                      <a16:colId xmlns:a16="http://schemas.microsoft.com/office/drawing/2014/main" val="4239808066"/>
                    </a:ext>
                  </a:extLst>
                </a:gridCol>
                <a:gridCol w="1849000">
                  <a:extLst>
                    <a:ext uri="{9D8B030D-6E8A-4147-A177-3AD203B41FA5}">
                      <a16:colId xmlns:a16="http://schemas.microsoft.com/office/drawing/2014/main" val="1862034640"/>
                    </a:ext>
                  </a:extLst>
                </a:gridCol>
                <a:gridCol w="5420571">
                  <a:extLst>
                    <a:ext uri="{9D8B030D-6E8A-4147-A177-3AD203B41FA5}">
                      <a16:colId xmlns:a16="http://schemas.microsoft.com/office/drawing/2014/main" val="1682596847"/>
                    </a:ext>
                  </a:extLst>
                </a:gridCol>
              </a:tblGrid>
              <a:tr h="32940">
                <a:tc gridSpan="2">
                  <a:txBody>
                    <a:bodyPr/>
                    <a:lstStyle/>
                    <a:p>
                      <a:pPr marL="91440" marR="182880" algn="ctr" fontAlgn="base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nói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91440" marR="182880" algn="ctr" fontAlgn="base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ớ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91440" marR="182880" algn="ctr" fontAlgn="base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é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ớ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ạ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64841514"/>
                  </a:ext>
                </a:extLst>
              </a:tr>
              <a:tr h="104566"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 </a:t>
                      </a:r>
                      <a:r>
                        <a:rPr lang="vi-VN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ỏ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50601103"/>
                  </a:ext>
                </a:extLst>
              </a:tr>
              <a:tr h="104566"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ử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ỉ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a: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4819097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66559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623854"/>
            <a:ext cx="7183025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ộ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ệ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654811" y="1322752"/>
            <a:ext cx="3917189" cy="578882"/>
          </a:xfrm>
          <a:prstGeom prst="roundRect">
            <a:avLst/>
          </a:prstGeom>
          <a:solidFill>
            <a:srgbClr val="00B0F0"/>
          </a:solidFill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</a:t>
            </a:r>
            <a:endParaRPr lang="en-US" sz="105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69F881CE-273F-1719-0B86-53381E48CB5F}"/>
              </a:ext>
            </a:extLst>
          </p:cNvPr>
          <p:cNvSpPr txBox="1"/>
          <p:nvPr/>
        </p:nvSpPr>
        <p:spPr>
          <a:xfrm>
            <a:off x="654811" y="2211947"/>
            <a:ext cx="9173330" cy="3439239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: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“Cha ơi!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o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ki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ông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không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ây, không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ượ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…”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8738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ộ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ệ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654810" y="1092793"/>
            <a:ext cx="3917189" cy="578882"/>
          </a:xfrm>
          <a:prstGeom prst="roundRect">
            <a:avLst/>
          </a:prstGeom>
          <a:solidFill>
            <a:srgbClr val="00B0F0"/>
          </a:solidFill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</a:t>
            </a:r>
            <a:endParaRPr lang="en-US" sz="105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69F881CE-273F-1719-0B86-53381E48CB5F}"/>
              </a:ext>
            </a:extLst>
          </p:cNvPr>
          <p:cNvSpPr txBox="1"/>
          <p:nvPr/>
        </p:nvSpPr>
        <p:spPr>
          <a:xfrm>
            <a:off x="654810" y="1754747"/>
            <a:ext cx="9197401" cy="2677656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: 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“Cha ơi!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o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ki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ông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không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ây, không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ượ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…”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9D0A64A9-31A8-334A-4765-35B348449700}"/>
              </a:ext>
            </a:extLst>
          </p:cNvPr>
          <p:cNvSpPr txBox="1"/>
          <p:nvPr/>
        </p:nvSpPr>
        <p:spPr>
          <a:xfrm>
            <a:off x="1874009" y="4515475"/>
            <a:ext cx="10317991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ây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ồ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ề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ẻ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ồ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ây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ẽ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1050" dirty="0"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8321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2" grpId="0" animBg="1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ộ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ệ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654810" y="1092793"/>
            <a:ext cx="5441190" cy="578882"/>
          </a:xfrm>
          <a:prstGeom prst="roundRect">
            <a:avLst/>
          </a:prstGeom>
          <a:solidFill>
            <a:srgbClr val="00B0F0"/>
          </a:solidFill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:</a:t>
            </a:r>
            <a:endParaRPr lang="en-US" sz="105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69F881CE-273F-1719-0B86-53381E48CB5F}"/>
              </a:ext>
            </a:extLst>
          </p:cNvPr>
          <p:cNvSpPr txBox="1"/>
          <p:nvPr/>
        </p:nvSpPr>
        <p:spPr>
          <a:xfrm>
            <a:off x="654810" y="1786613"/>
            <a:ext cx="11133778" cy="2246769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ỉ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ư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, “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o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Cha “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ầ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â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ã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ầ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â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ỉ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ư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.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u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ă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dang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ở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9D0A64A9-31A8-334A-4765-35B348449700}"/>
              </a:ext>
            </a:extLst>
          </p:cNvPr>
          <p:cNvSpPr txBox="1"/>
          <p:nvPr/>
        </p:nvSpPr>
        <p:spPr>
          <a:xfrm>
            <a:off x="2456717" y="4344887"/>
            <a:ext cx="965460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&gt;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ũi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 con.</a:t>
            </a:r>
            <a:endParaRPr lang="en-US" sz="1050" b="1" dirty="0"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663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2" grpId="0" animBg="1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ộ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ệ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654810" y="1092793"/>
            <a:ext cx="3468955" cy="578882"/>
          </a:xfrm>
          <a:prstGeom prst="roundRect">
            <a:avLst/>
          </a:prstGeom>
          <a:solidFill>
            <a:srgbClr val="00B0F0"/>
          </a:solidFill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u="sng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800" b="1" u="sng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b="1" u="sng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b="1" u="sng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b="1" u="sng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105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69F881CE-273F-1719-0B86-53381E48CB5F}"/>
              </a:ext>
            </a:extLst>
          </p:cNvPr>
          <p:cNvSpPr txBox="1"/>
          <p:nvPr/>
        </p:nvSpPr>
        <p:spPr>
          <a:xfrm>
            <a:off x="471387" y="1736065"/>
            <a:ext cx="11375825" cy="3108543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+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ở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“Theo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ã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, “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ẽ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, “Ch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ượ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+ “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ư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t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ọ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ắp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ẻ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t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ọ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.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9D0A64A9-31A8-334A-4765-35B348449700}"/>
              </a:ext>
            </a:extLst>
          </p:cNvPr>
          <p:cNvSpPr txBox="1"/>
          <p:nvPr/>
        </p:nvSpPr>
        <p:spPr>
          <a:xfrm>
            <a:off x="2160883" y="4801805"/>
            <a:ext cx="9932506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182880"/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ìu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ế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khao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t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. Ta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tin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ậy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.</a:t>
            </a:r>
            <a:endParaRPr lang="en-US" sz="1050" dirty="0"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4265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259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3.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a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5484A6EA-E7F6-3F97-821D-BBD26C8A3654}"/>
              </a:ext>
            </a:extLst>
          </p:cNvPr>
          <p:cNvSpPr txBox="1"/>
          <p:nvPr/>
        </p:nvSpPr>
        <p:spPr>
          <a:xfrm>
            <a:off x="4390411" y="1382371"/>
            <a:ext cx="7183025" cy="2962513"/>
          </a:xfrm>
          <a:prstGeom prst="wedgeRoundRectCallout">
            <a:avLst>
              <a:gd name="adj1" fmla="val -60699"/>
              <a:gd name="adj2" fmla="val 23946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vi-VN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a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,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ị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737F887-A1B3-9EE3-DF7B-76556A01F76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18564" y="2313792"/>
            <a:ext cx="4615815" cy="4621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5833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259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3.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a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315177E1-BAF6-F845-0D5E-3F73ED7E6B80}"/>
              </a:ext>
            </a:extLst>
          </p:cNvPr>
          <p:cNvSpPr txBox="1"/>
          <p:nvPr/>
        </p:nvSpPr>
        <p:spPr>
          <a:xfrm>
            <a:off x="3146611" y="1108744"/>
            <a:ext cx="6974541" cy="1815882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hay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ó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ầm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y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m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ê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ơ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a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ặ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.</a:t>
            </a: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9FAB59CC-FE2B-7D64-07C8-7003F4BF2538}"/>
              </a:ext>
            </a:extLst>
          </p:cNvPr>
          <p:cNvSpPr txBox="1"/>
          <p:nvPr/>
        </p:nvSpPr>
        <p:spPr>
          <a:xfrm>
            <a:off x="1147868" y="3167208"/>
            <a:ext cx="10165589" cy="1532334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ườ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ơ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ão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u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ọ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8825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259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3.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a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315177E1-BAF6-F845-0D5E-3F73ED7E6B80}"/>
              </a:ext>
            </a:extLst>
          </p:cNvPr>
          <p:cNvSpPr txBox="1"/>
          <p:nvPr/>
        </p:nvSpPr>
        <p:spPr>
          <a:xfrm>
            <a:off x="3146611" y="1108744"/>
            <a:ext cx="6974541" cy="1815882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hay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ó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ầm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y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m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ê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ơ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a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ặ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.</a:t>
            </a: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9FAB59CC-FE2B-7D64-07C8-7003F4BF2538}"/>
              </a:ext>
            </a:extLst>
          </p:cNvPr>
          <p:cNvSpPr txBox="1"/>
          <p:nvPr/>
        </p:nvSpPr>
        <p:spPr>
          <a:xfrm>
            <a:off x="1147868" y="3167208"/>
            <a:ext cx="10165589" cy="1532334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r>
              <a:rPr lang="vi-VN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thơ: 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a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ặp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ong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ơ con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&gt;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ối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ẻ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ơ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đi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o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ia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5681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17452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3.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a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4A7C2-B112-8E11-FCEF-CD0B94FFD5DB}"/>
              </a:ext>
            </a:extLst>
          </p:cNvPr>
          <p:cNvSpPr txBox="1"/>
          <p:nvPr/>
        </p:nvSpPr>
        <p:spPr>
          <a:xfrm>
            <a:off x="2512358" y="4105119"/>
            <a:ext cx="881705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&gt;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ộc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ộ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nh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ảm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ân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ọ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nh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ảm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ha con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ê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iê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uộc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ời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ân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ọ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ữ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ước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ơ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uổi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ơ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b="1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9FAB59CC-FE2B-7D64-07C8-7003F4BF2538}"/>
              </a:ext>
            </a:extLst>
          </p:cNvPr>
          <p:cNvSpPr txBox="1"/>
          <p:nvPr/>
        </p:nvSpPr>
        <p:spPr>
          <a:xfrm>
            <a:off x="654811" y="2162139"/>
            <a:ext cx="11012933" cy="1532334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co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e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ẻ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ọ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679DD9D7-700A-9550-ED81-BE7CB39B6316}"/>
              </a:ext>
            </a:extLst>
          </p:cNvPr>
          <p:cNvSpPr txBox="1"/>
          <p:nvPr/>
        </p:nvSpPr>
        <p:spPr>
          <a:xfrm>
            <a:off x="654811" y="1242901"/>
            <a:ext cx="6999601" cy="578882"/>
          </a:xfrm>
          <a:prstGeom prst="roundRect">
            <a:avLst/>
          </a:prstGeom>
          <a:solidFill>
            <a:srgbClr val="00B0F0"/>
          </a:solidFill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2499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81781" y="140087"/>
            <a:ext cx="10750995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 Kiến thức ngữ văn: Từ ngữ và hình ảnh trong thơ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1">
            <a:extLst>
              <a:ext uri="{FF2B5EF4-FFF2-40B4-BE49-F238E27FC236}">
                <a16:creationId xmlns:a16="http://schemas.microsoft.com/office/drawing/2014/main" id="{C9851229-D0A8-CE24-533B-74C4809AB5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5353" y="1098189"/>
            <a:ext cx="9405219" cy="4392692"/>
          </a:xfrm>
          <a:prstGeom prst="roundRect">
            <a:avLst/>
          </a:prstGeom>
          <a:noFill/>
          <a:ln w="28575">
            <a:solidFill>
              <a:srgbClr val="00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Ở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, em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ơ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ơ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ơ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ăn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ơ trong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D85085DF-E4AF-A528-2C5A-B5970663EA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10" y="2662517"/>
            <a:ext cx="2383943" cy="2711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5961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F268EBDD-CECF-2C52-84F0-F5BD5C7FC2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9564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CD69F882-CAF9-2648-CBEA-C37C461259EC}"/>
              </a:ext>
            </a:extLst>
          </p:cNvPr>
          <p:cNvSpPr txBox="1"/>
          <p:nvPr/>
        </p:nvSpPr>
        <p:spPr>
          <a:xfrm>
            <a:off x="348727" y="236271"/>
            <a:ext cx="2952034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8023E4EC-0571-D4AF-D839-E5145C7D3C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9598" y="4313382"/>
            <a:ext cx="3982398" cy="2089316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BCDF9889-A01C-B185-98FF-B38B059CB8D9}"/>
              </a:ext>
            </a:extLst>
          </p:cNvPr>
          <p:cNvSpPr txBox="1"/>
          <p:nvPr/>
        </p:nvSpPr>
        <p:spPr>
          <a:xfrm>
            <a:off x="3504183" y="1608754"/>
            <a:ext cx="5989442" cy="1055608"/>
          </a:xfrm>
          <a:prstGeom prst="wedgeRoundRectCallout">
            <a:avLst>
              <a:gd name="adj1" fmla="val -56198"/>
              <a:gd name="adj2" fmla="val 40570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861EEDB3-A59B-1EEF-205F-E444E931A85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138356" y="1781510"/>
            <a:ext cx="4615815" cy="4621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6672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F268EBDD-CECF-2C52-84F0-F5BD5C7FC2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CD69F882-CAF9-2648-CBEA-C37C461259EC}"/>
              </a:ext>
            </a:extLst>
          </p:cNvPr>
          <p:cNvSpPr txBox="1"/>
          <p:nvPr/>
        </p:nvSpPr>
        <p:spPr>
          <a:xfrm>
            <a:off x="348727" y="236271"/>
            <a:ext cx="2952034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E86F349-A3F1-7A98-B599-98758D33601C}"/>
              </a:ext>
            </a:extLst>
          </p:cNvPr>
          <p:cNvSpPr txBox="1"/>
          <p:nvPr/>
        </p:nvSpPr>
        <p:spPr>
          <a:xfrm>
            <a:off x="348727" y="812677"/>
            <a:ext cx="4557662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3048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vi-VN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hệ</a:t>
            </a:r>
            <a:r>
              <a:rPr lang="vi-VN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ật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B0BDEAEE-9968-0120-C89F-2BEA7D65DDBB}"/>
              </a:ext>
            </a:extLst>
          </p:cNvPr>
          <p:cNvSpPr txBox="1"/>
          <p:nvPr/>
        </p:nvSpPr>
        <p:spPr>
          <a:xfrm>
            <a:off x="447339" y="1439943"/>
            <a:ext cx="378400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pt-BR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Thể thơ tự do linh hoạt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5EF9232-D24E-A64A-FDCA-530251D00CA9}"/>
              </a:ext>
            </a:extLst>
          </p:cNvPr>
          <p:cNvSpPr txBox="1"/>
          <p:nvPr/>
        </p:nvSpPr>
        <p:spPr>
          <a:xfrm>
            <a:off x="447339" y="2122472"/>
            <a:ext cx="637480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216535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vi-VN" sz="2800" spc="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vi-VN" sz="2800" spc="-1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vi-VN" sz="2800" spc="-1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spc="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vi-VN" sz="2800" spc="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spc="-1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vi-VN" sz="2800" spc="-1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F2444C87-DF25-3230-C2F9-9BCE6940AA87}"/>
              </a:ext>
            </a:extLst>
          </p:cNvPr>
          <p:cNvSpPr txBox="1"/>
          <p:nvPr/>
        </p:nvSpPr>
        <p:spPr>
          <a:xfrm>
            <a:off x="447339" y="2786630"/>
            <a:ext cx="10624073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216535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á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…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664DD7F8-B09F-EF67-628E-5CD5B9B71A33}"/>
              </a:ext>
            </a:extLst>
          </p:cNvPr>
          <p:cNvSpPr txBox="1"/>
          <p:nvPr/>
        </p:nvSpPr>
        <p:spPr>
          <a:xfrm>
            <a:off x="447338" y="3441634"/>
            <a:ext cx="10624073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216535" algn="l"/>
              </a:tabLst>
            </a:pPr>
            <a:r>
              <a:rPr lang="pt-B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Hì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o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ắt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ọ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éo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éo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xây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gôn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oạ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ang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ẩ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ĩ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ao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CD36CB9B-3B5F-0DF6-5222-2A98EB5A375F}"/>
              </a:ext>
            </a:extLst>
          </p:cNvPr>
          <p:cNvSpPr txBox="1"/>
          <p:nvPr/>
        </p:nvSpPr>
        <p:spPr>
          <a:xfrm>
            <a:off x="447338" y="4622013"/>
            <a:ext cx="10624073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216535" algn="l"/>
              </a:tabLst>
            </a:pPr>
            <a:r>
              <a:rPr lang="vi-VN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ịp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ầ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ắ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bay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ổ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con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a, sâu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ắ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8458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F268EBDD-CECF-2C52-84F0-F5BD5C7FC2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CD69F882-CAF9-2648-CBEA-C37C461259EC}"/>
              </a:ext>
            </a:extLst>
          </p:cNvPr>
          <p:cNvSpPr txBox="1"/>
          <p:nvPr/>
        </p:nvSpPr>
        <p:spPr>
          <a:xfrm>
            <a:off x="348727" y="0"/>
            <a:ext cx="2952034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65FD0C40-4425-CC62-E722-E20773131089}"/>
              </a:ext>
            </a:extLst>
          </p:cNvPr>
          <p:cNvSpPr txBox="1"/>
          <p:nvPr/>
        </p:nvSpPr>
        <p:spPr>
          <a:xfrm>
            <a:off x="348727" y="565864"/>
            <a:ext cx="5639478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3048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000" b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ội</a:t>
            </a:r>
            <a:r>
              <a:rPr lang="en-US" sz="3000" b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ung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0AAA0D6-F760-75BB-7B5E-D6F7BB11A0D3}"/>
              </a:ext>
            </a:extLst>
          </p:cNvPr>
          <p:cNvSpPr txBox="1"/>
          <p:nvPr/>
        </p:nvSpPr>
        <p:spPr>
          <a:xfrm>
            <a:off x="689019" y="1492550"/>
            <a:ext cx="10286796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uộc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ò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uyện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a co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ự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ênh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ông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ô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ận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ển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ơi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át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ọng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ám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á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ùng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ất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ô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A67B9B15-4638-F572-90A9-A974A973D0DA}"/>
              </a:ext>
            </a:extLst>
          </p:cNvPr>
          <p:cNvSpPr txBox="1"/>
          <p:nvPr/>
        </p:nvSpPr>
        <p:spPr>
          <a:xfrm>
            <a:off x="689019" y="2762496"/>
            <a:ext cx="10286796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C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co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ê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77595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149C7CD1-0F00-1E90-3025-BA402BF41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814105"/>
              </p:ext>
            </p:extLst>
          </p:nvPr>
        </p:nvGraphicFramePr>
        <p:xfrm>
          <a:off x="1628269" y="3028566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28269" y="3028566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249" y="-101292"/>
            <a:ext cx="2490799" cy="1818071"/>
          </a:xfrm>
          <a:prstGeom prst="rect">
            <a:avLst/>
          </a:prstGeom>
        </p:spPr>
      </p:pic>
      <p:pic>
        <p:nvPicPr>
          <p:cNvPr id="5" name="Hình ảnh 4">
            <a:extLst>
              <a:ext uri="{FF2B5EF4-FFF2-40B4-BE49-F238E27FC236}">
                <a16:creationId xmlns:a16="http://schemas.microsoft.com/office/drawing/2014/main" id="{B4EB43F4-A907-DD81-6328-8897B4F0246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2820" y="3883894"/>
            <a:ext cx="2470204" cy="3036305"/>
          </a:xfrm>
          <a:prstGeom prst="rect">
            <a:avLst/>
          </a:prstGeom>
        </p:spPr>
      </p:pic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721697" y="1360596"/>
            <a:ext cx="5459403" cy="1964672"/>
          </a:xfrm>
          <a:prstGeom prst="horizontalScroll">
            <a:avLst>
              <a:gd name="adj" fmla="val 16223"/>
            </a:avLst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404656" y="1457700"/>
            <a:ext cx="1431847" cy="1268944"/>
          </a:xfrm>
          <a:prstGeom prst="rect">
            <a:avLst/>
          </a:prstGeom>
        </p:spPr>
      </p:pic>
      <p:grpSp>
        <p:nvGrpSpPr>
          <p:cNvPr id="8" name="Nhóm 7">
            <a:extLst>
              <a:ext uri="{FF2B5EF4-FFF2-40B4-BE49-F238E27FC236}">
                <a16:creationId xmlns:a16="http://schemas.microsoft.com/office/drawing/2014/main" id="{054E1041-DE6B-421E-CBB3-32449804CCEF}"/>
              </a:ext>
            </a:extLst>
          </p:cNvPr>
          <p:cNvGrpSpPr/>
          <p:nvPr/>
        </p:nvGrpSpPr>
        <p:grpSpPr>
          <a:xfrm>
            <a:off x="3906117" y="127059"/>
            <a:ext cx="4790808" cy="1043001"/>
            <a:chOff x="6831332" y="3765940"/>
            <a:chExt cx="4790808" cy="1043001"/>
          </a:xfrm>
        </p:grpSpPr>
        <p:grpSp>
          <p:nvGrpSpPr>
            <p:cNvPr id="9" name="Nhóm 8">
              <a:extLst>
                <a:ext uri="{FF2B5EF4-FFF2-40B4-BE49-F238E27FC236}">
                  <a16:creationId xmlns:a16="http://schemas.microsoft.com/office/drawing/2014/main" id="{166C0DEC-06AB-6864-6E5E-39F429EF19A9}"/>
                </a:ext>
              </a:extLst>
            </p:cNvPr>
            <p:cNvGrpSpPr/>
            <p:nvPr/>
          </p:nvGrpSpPr>
          <p:grpSpPr>
            <a:xfrm>
              <a:off x="6831332" y="3765940"/>
              <a:ext cx="4790808" cy="1043001"/>
              <a:chOff x="6831332" y="3756952"/>
              <a:chExt cx="4790808" cy="1043001"/>
            </a:xfrm>
          </p:grpSpPr>
          <p:sp>
            <p:nvSpPr>
              <p:cNvPr id="14" name="Hình chữ nhật: Góc Tròn 13">
                <a:extLst>
                  <a:ext uri="{FF2B5EF4-FFF2-40B4-BE49-F238E27FC236}">
                    <a16:creationId xmlns:a16="http://schemas.microsoft.com/office/drawing/2014/main" id="{A52BA8E2-D317-81BD-9C3D-B7ACF051766D}"/>
                  </a:ext>
                </a:extLst>
              </p:cNvPr>
              <p:cNvSpPr/>
              <p:nvPr/>
            </p:nvSpPr>
            <p:spPr>
              <a:xfrm>
                <a:off x="6831332" y="3756952"/>
                <a:ext cx="4790808" cy="104300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3366FF">
                      <a:alpha val="56863"/>
                    </a:srgbClr>
                  </a:gs>
                  <a:gs pos="73000">
                    <a:srgbClr val="3333FF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Lưu đồ: Đường kết nối 14">
                <a:extLst>
                  <a:ext uri="{FF2B5EF4-FFF2-40B4-BE49-F238E27FC236}">
                    <a16:creationId xmlns:a16="http://schemas.microsoft.com/office/drawing/2014/main" id="{E97FFE1D-7765-6C91-D7B0-3474C2CA3BE0}"/>
                  </a:ext>
                </a:extLst>
              </p:cNvPr>
              <p:cNvSpPr/>
              <p:nvPr/>
            </p:nvSpPr>
            <p:spPr>
              <a:xfrm>
                <a:off x="7026711" y="3859800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6" name="Hình ảnh 15">
                <a:extLst>
                  <a:ext uri="{FF2B5EF4-FFF2-40B4-BE49-F238E27FC236}">
                    <a16:creationId xmlns:a16="http://schemas.microsoft.com/office/drawing/2014/main" id="{2399B339-0ECA-C0D0-517E-1A84ECC72FF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22754" y="4032978"/>
                <a:ext cx="517026" cy="517026"/>
              </a:xfrm>
              <a:prstGeom prst="rect">
                <a:avLst/>
              </a:prstGeom>
            </p:spPr>
          </p:pic>
        </p:grpSp>
        <p:sp>
          <p:nvSpPr>
            <p:cNvPr id="13" name="Hộp Văn bản 12">
              <a:extLst>
                <a:ext uri="{FF2B5EF4-FFF2-40B4-BE49-F238E27FC236}">
                  <a16:creationId xmlns:a16="http://schemas.microsoft.com/office/drawing/2014/main" id="{970AFD77-0BF0-19EB-CA0F-DDD15F7CA69E}"/>
                </a:ext>
              </a:extLst>
            </p:cNvPr>
            <p:cNvSpPr txBox="1"/>
            <p:nvPr/>
          </p:nvSpPr>
          <p:spPr>
            <a:xfrm flipH="1">
              <a:off x="8001316" y="399103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LUYỆN TẬP</a:t>
              </a:r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92D74EE6-E311-5866-DCA7-B08B5346345F}"/>
              </a:ext>
            </a:extLst>
          </p:cNvPr>
          <p:cNvSpPr/>
          <p:nvPr/>
        </p:nvSpPr>
        <p:spPr>
          <a:xfrm>
            <a:off x="3562476" y="3515804"/>
            <a:ext cx="597853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750"/>
              </a:spcAft>
            </a:pPr>
            <a:r>
              <a:rPr lang="en-US" sz="4800" b="1" kern="1800" spc="-75" dirty="0">
                <a:solidFill>
                  <a:srgbClr val="00B050"/>
                </a:solidFill>
                <a:effectLst/>
                <a:latin typeface="MV Boli" panose="02000500030200090000" pitchFamily="2" charset="0"/>
                <a:ea typeface="Times New Roman" panose="02020603050405020304" pitchFamily="18" charset="0"/>
                <a:cs typeface="MV Boli" panose="02000500030200090000" pitchFamily="2" charset="0"/>
              </a:rPr>
              <a:t>NHANH NHƯ CHỚP</a:t>
            </a:r>
            <a:endParaRPr lang="en-US" sz="4800" dirty="0">
              <a:solidFill>
                <a:srgbClr val="00B050"/>
              </a:solidFill>
              <a:effectLst/>
              <a:latin typeface="MV Boli" panose="02000500030200090000" pitchFamily="2" charset="0"/>
              <a:ea typeface="Calibri" panose="020F0502020204030204" pitchFamily="34" charset="0"/>
              <a:cs typeface="MV Boli" panose="02000500030200090000" pitchFamily="2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E66F5F6F-0131-7285-D993-E8A7E31FE2E9}"/>
              </a:ext>
            </a:extLst>
          </p:cNvPr>
          <p:cNvSpPr txBox="1"/>
          <p:nvPr/>
        </p:nvSpPr>
        <p:spPr>
          <a:xfrm>
            <a:off x="4141967" y="1945904"/>
            <a:ext cx="509202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ơi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" grpId="0"/>
      <p:bldP spid="1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9524" y="131379"/>
            <a:ext cx="3100552" cy="889244"/>
          </a:xfrm>
          <a:solidFill>
            <a:srgbClr val="05D805"/>
          </a:solidFill>
        </p:spPr>
        <p:txBody>
          <a:bodyPr/>
          <a:lstStyle/>
          <a:p>
            <a:pPr algn="ctr"/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5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63320" y="2158193"/>
            <a:ext cx="10368081" cy="2959965"/>
          </a:xfrm>
          <a:noFill/>
        </p:spPr>
        <p:txBody>
          <a:bodyPr>
            <a:normAutofit/>
          </a:bodyPr>
          <a:lstStyle/>
          <a:p>
            <a:pPr marL="0" marR="0" lvl="0" indent="0" algn="just">
              <a:lnSpc>
                <a:spcPct val="115000"/>
              </a:lnSpc>
              <a:buSzPts val="1400"/>
              <a:buNone/>
            </a:pP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p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à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ở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GK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vl="0" indent="0" algn="just">
              <a:lnSpc>
                <a:spcPct val="115000"/>
              </a:lnSpc>
              <a:buSzPts val="1400"/>
              <a:buNone/>
            </a:pP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GV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i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yề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ờ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ất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ì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ờ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vl="0" indent="0" algn="just">
              <a:lnSpc>
                <a:spcPct val="115000"/>
              </a:lnSpc>
              <a:buSzPts val="1400"/>
              <a:buNone/>
            </a:pP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Sau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GV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o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s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Cuộn: Ngang 3">
            <a:extLst>
              <a:ext uri="{FF2B5EF4-FFF2-40B4-BE49-F238E27FC236}">
                <a16:creationId xmlns:a16="http://schemas.microsoft.com/office/drawing/2014/main" id="{A4269AAC-C5A1-D42F-869E-80754CDF2C3A}"/>
              </a:ext>
            </a:extLst>
          </p:cNvPr>
          <p:cNvSpPr/>
          <p:nvPr/>
        </p:nvSpPr>
        <p:spPr>
          <a:xfrm>
            <a:off x="460599" y="1254518"/>
            <a:ext cx="11414235" cy="491760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9FF4060D-F61B-E7DE-8831-D1AC7687AF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297656" y="629630"/>
            <a:ext cx="2419230" cy="2419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4821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9B75321A-D22B-8DD0-DAB4-A4AC74DE6F89}"/>
              </a:ext>
            </a:extLst>
          </p:cNvPr>
          <p:cNvSpPr/>
          <p:nvPr/>
        </p:nvSpPr>
        <p:spPr>
          <a:xfrm>
            <a:off x="983954" y="346712"/>
            <a:ext cx="10634306" cy="216049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B81E2DC8-462D-89B0-55D9-4B143F4A3F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73538" y="-186158"/>
            <a:ext cx="2419230" cy="241923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0412B5D4-8B1A-CA99-2EE5-B064A03B6EB2}"/>
              </a:ext>
            </a:extLst>
          </p:cNvPr>
          <p:cNvSpPr txBox="1"/>
          <p:nvPr/>
        </p:nvSpPr>
        <p:spPr>
          <a:xfrm>
            <a:off x="2904564" y="1165349"/>
            <a:ext cx="708211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ích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3200" dirty="0"/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F75C78C-5C78-F9A5-F66C-762359D814A1}"/>
              </a:ext>
            </a:extLst>
          </p:cNvPr>
          <p:cNvSpPr txBox="1"/>
          <p:nvPr/>
        </p:nvSpPr>
        <p:spPr>
          <a:xfrm>
            <a:off x="2464213" y="2763237"/>
            <a:ext cx="6382870" cy="2971326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3200" i="1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3200" i="1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3200" i="1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u</a:t>
            </a:r>
            <a:r>
              <a:rPr lang="en-US" sz="320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(1955)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i="1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3200" i="1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320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(1963)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200" i="1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sz="320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(1968)</a:t>
            </a:r>
          </a:p>
          <a:p>
            <a:pPr>
              <a:lnSpc>
                <a:spcPct val="150000"/>
              </a:lnSpc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đi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960)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007853D7-15F1-4942-06BB-67EE65DF52F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358071" y="3429000"/>
            <a:ext cx="2324100" cy="1828800"/>
          </a:xfrm>
          <a:prstGeom prst="rect">
            <a:avLst/>
          </a:prstGeom>
        </p:spPr>
      </p:pic>
      <p:sp>
        <p:nvSpPr>
          <p:cNvPr id="11" name="Tim 10">
            <a:extLst>
              <a:ext uri="{FF2B5EF4-FFF2-40B4-BE49-F238E27FC236}">
                <a16:creationId xmlns:a16="http://schemas.microsoft.com/office/drawing/2014/main" id="{0AB900E0-7A3B-CD7F-1AD3-FB9B21683705}"/>
              </a:ext>
            </a:extLst>
          </p:cNvPr>
          <p:cNvSpPr/>
          <p:nvPr/>
        </p:nvSpPr>
        <p:spPr>
          <a:xfrm>
            <a:off x="2366681" y="3648265"/>
            <a:ext cx="663388" cy="600635"/>
          </a:xfrm>
          <a:prstGeom prst="hear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5891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71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9B75321A-D22B-8DD0-DAB4-A4AC74DE6F89}"/>
              </a:ext>
            </a:extLst>
          </p:cNvPr>
          <p:cNvSpPr/>
          <p:nvPr/>
        </p:nvSpPr>
        <p:spPr>
          <a:xfrm>
            <a:off x="983954" y="346712"/>
            <a:ext cx="10634306" cy="216049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B81E2DC8-462D-89B0-55D9-4B143F4A3F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73538" y="-186158"/>
            <a:ext cx="2419230" cy="241923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0412B5D4-8B1A-CA99-2EE5-B064A03B6EB2}"/>
              </a:ext>
            </a:extLst>
          </p:cNvPr>
          <p:cNvSpPr txBox="1"/>
          <p:nvPr/>
        </p:nvSpPr>
        <p:spPr>
          <a:xfrm>
            <a:off x="2024941" y="1123437"/>
            <a:ext cx="907336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3200" dirty="0"/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F75C78C-5C78-F9A5-F66C-762359D814A1}"/>
              </a:ext>
            </a:extLst>
          </p:cNvPr>
          <p:cNvSpPr txBox="1"/>
          <p:nvPr/>
        </p:nvSpPr>
        <p:spPr>
          <a:xfrm>
            <a:off x="2464213" y="2763237"/>
            <a:ext cx="6382870" cy="2971326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ị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007853D7-15F1-4942-06BB-67EE65DF52F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358071" y="3429000"/>
            <a:ext cx="2324100" cy="1828800"/>
          </a:xfrm>
          <a:prstGeom prst="rect">
            <a:avLst/>
          </a:prstGeom>
        </p:spPr>
      </p:pic>
      <p:sp>
        <p:nvSpPr>
          <p:cNvPr id="11" name="Tim 10">
            <a:extLst>
              <a:ext uri="{FF2B5EF4-FFF2-40B4-BE49-F238E27FC236}">
                <a16:creationId xmlns:a16="http://schemas.microsoft.com/office/drawing/2014/main" id="{0AB900E0-7A3B-CD7F-1AD3-FB9B21683705}"/>
              </a:ext>
            </a:extLst>
          </p:cNvPr>
          <p:cNvSpPr/>
          <p:nvPr/>
        </p:nvSpPr>
        <p:spPr>
          <a:xfrm>
            <a:off x="2382449" y="4419229"/>
            <a:ext cx="663388" cy="600635"/>
          </a:xfrm>
          <a:prstGeom prst="hear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969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71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9B75321A-D22B-8DD0-DAB4-A4AC74DE6F89}"/>
              </a:ext>
            </a:extLst>
          </p:cNvPr>
          <p:cNvSpPr/>
          <p:nvPr/>
        </p:nvSpPr>
        <p:spPr>
          <a:xfrm>
            <a:off x="983954" y="346712"/>
            <a:ext cx="10634306" cy="216049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B81E2DC8-462D-89B0-55D9-4B143F4A3F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73538" y="-186158"/>
            <a:ext cx="2419230" cy="241923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0412B5D4-8B1A-CA99-2EE5-B064A03B6EB2}"/>
              </a:ext>
            </a:extLst>
          </p:cNvPr>
          <p:cNvSpPr txBox="1"/>
          <p:nvPr/>
        </p:nvSpPr>
        <p:spPr>
          <a:xfrm>
            <a:off x="2714143" y="1069892"/>
            <a:ext cx="641981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3200" dirty="0"/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F75C78C-5C78-F9A5-F66C-762359D814A1}"/>
              </a:ext>
            </a:extLst>
          </p:cNvPr>
          <p:cNvSpPr txBox="1"/>
          <p:nvPr/>
        </p:nvSpPr>
        <p:spPr>
          <a:xfrm>
            <a:off x="2464213" y="2763237"/>
            <a:ext cx="6382870" cy="2971326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ụ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o</a:t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007853D7-15F1-4942-06BB-67EE65DF52F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358071" y="3429000"/>
            <a:ext cx="2324100" cy="1828800"/>
          </a:xfrm>
          <a:prstGeom prst="rect">
            <a:avLst/>
          </a:prstGeom>
        </p:spPr>
      </p:pic>
      <p:sp>
        <p:nvSpPr>
          <p:cNvPr id="11" name="Tim 10">
            <a:extLst>
              <a:ext uri="{FF2B5EF4-FFF2-40B4-BE49-F238E27FC236}">
                <a16:creationId xmlns:a16="http://schemas.microsoft.com/office/drawing/2014/main" id="{0AB900E0-7A3B-CD7F-1AD3-FB9B21683705}"/>
              </a:ext>
            </a:extLst>
          </p:cNvPr>
          <p:cNvSpPr/>
          <p:nvPr/>
        </p:nvSpPr>
        <p:spPr>
          <a:xfrm>
            <a:off x="2382449" y="4419229"/>
            <a:ext cx="663388" cy="600635"/>
          </a:xfrm>
          <a:prstGeom prst="hear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316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71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9B75321A-D22B-8DD0-DAB4-A4AC74DE6F89}"/>
              </a:ext>
            </a:extLst>
          </p:cNvPr>
          <p:cNvSpPr/>
          <p:nvPr/>
        </p:nvSpPr>
        <p:spPr>
          <a:xfrm>
            <a:off x="983954" y="346712"/>
            <a:ext cx="10634306" cy="216049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B81E2DC8-462D-89B0-55D9-4B143F4A3F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73538" y="-186158"/>
            <a:ext cx="2419230" cy="241923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0412B5D4-8B1A-CA99-2EE5-B064A03B6EB2}"/>
              </a:ext>
            </a:extLst>
          </p:cNvPr>
          <p:cNvSpPr txBox="1"/>
          <p:nvPr/>
        </p:nvSpPr>
        <p:spPr>
          <a:xfrm>
            <a:off x="2464213" y="1098759"/>
            <a:ext cx="830348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120"/>
              </a:spcAft>
            </a:pP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: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F75C78C-5C78-F9A5-F66C-762359D814A1}"/>
              </a:ext>
            </a:extLst>
          </p:cNvPr>
          <p:cNvSpPr txBox="1"/>
          <p:nvPr/>
        </p:nvSpPr>
        <p:spPr>
          <a:xfrm>
            <a:off x="2464213" y="2763237"/>
            <a:ext cx="6382870" cy="2971326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 cha con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ị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n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ỗng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ắc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ẽ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</a:t>
            </a:r>
            <a:r>
              <a:rPr lang="en-US" sz="32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a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ị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007853D7-15F1-4942-06BB-67EE65DF52F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358071" y="3429000"/>
            <a:ext cx="2324100" cy="1828800"/>
          </a:xfrm>
          <a:prstGeom prst="rect">
            <a:avLst/>
          </a:prstGeom>
        </p:spPr>
      </p:pic>
      <p:sp>
        <p:nvSpPr>
          <p:cNvPr id="11" name="Tim 10">
            <a:extLst>
              <a:ext uri="{FF2B5EF4-FFF2-40B4-BE49-F238E27FC236}">
                <a16:creationId xmlns:a16="http://schemas.microsoft.com/office/drawing/2014/main" id="{0AB900E0-7A3B-CD7F-1AD3-FB9B21683705}"/>
              </a:ext>
            </a:extLst>
          </p:cNvPr>
          <p:cNvSpPr/>
          <p:nvPr/>
        </p:nvSpPr>
        <p:spPr>
          <a:xfrm>
            <a:off x="2346590" y="3697570"/>
            <a:ext cx="663388" cy="600635"/>
          </a:xfrm>
          <a:prstGeom prst="hear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8124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71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9B75321A-D22B-8DD0-DAB4-A4AC74DE6F89}"/>
              </a:ext>
            </a:extLst>
          </p:cNvPr>
          <p:cNvSpPr/>
          <p:nvPr/>
        </p:nvSpPr>
        <p:spPr>
          <a:xfrm>
            <a:off x="689278" y="337748"/>
            <a:ext cx="10992893" cy="216049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B81E2DC8-462D-89B0-55D9-4B143F4A3F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250326" y="-282259"/>
            <a:ext cx="2419230" cy="241923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0412B5D4-8B1A-CA99-2EE5-B064A03B6EB2}"/>
              </a:ext>
            </a:extLst>
          </p:cNvPr>
          <p:cNvSpPr txBox="1"/>
          <p:nvPr/>
        </p:nvSpPr>
        <p:spPr>
          <a:xfrm>
            <a:off x="1496023" y="842060"/>
            <a:ext cx="10247741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120"/>
              </a:spcAft>
            </a:pP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: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a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ị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ảy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y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a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F75C78C-5C78-F9A5-F66C-762359D814A1}"/>
              </a:ext>
            </a:extLst>
          </p:cNvPr>
          <p:cNvSpPr txBox="1"/>
          <p:nvPr/>
        </p:nvSpPr>
        <p:spPr>
          <a:xfrm>
            <a:off x="2346590" y="2737115"/>
            <a:ext cx="6382870" cy="2971326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á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007853D7-15F1-4942-06BB-67EE65DF52F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358071" y="3429000"/>
            <a:ext cx="2324100" cy="1828800"/>
          </a:xfrm>
          <a:prstGeom prst="rect">
            <a:avLst/>
          </a:prstGeom>
        </p:spPr>
      </p:pic>
      <p:sp>
        <p:nvSpPr>
          <p:cNvPr id="11" name="Tim 10">
            <a:extLst>
              <a:ext uri="{FF2B5EF4-FFF2-40B4-BE49-F238E27FC236}">
                <a16:creationId xmlns:a16="http://schemas.microsoft.com/office/drawing/2014/main" id="{0AB900E0-7A3B-CD7F-1AD3-FB9B21683705}"/>
              </a:ext>
            </a:extLst>
          </p:cNvPr>
          <p:cNvSpPr/>
          <p:nvPr/>
        </p:nvSpPr>
        <p:spPr>
          <a:xfrm>
            <a:off x="2265908" y="2867948"/>
            <a:ext cx="663388" cy="600635"/>
          </a:xfrm>
          <a:prstGeom prst="hear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184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71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BD8FE45-4877-54CC-B9A3-D785AFD3AC45}"/>
              </a:ext>
            </a:extLst>
          </p:cNvPr>
          <p:cNvSpPr txBox="1"/>
          <p:nvPr/>
        </p:nvSpPr>
        <p:spPr>
          <a:xfrm>
            <a:off x="646124" y="933878"/>
            <a:ext cx="9797757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b="1" dirty="0">
                <a:solidFill>
                  <a:srgbClr val="00336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Từ ngữ trong thơ: </a:t>
            </a:r>
            <a:r>
              <a:rPr lang="de-DE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ơ trữ tình ngắn gọn nên từ ngữ trong thơ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099" y="101799"/>
            <a:ext cx="10750995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 Kiến thức ngữ văn: Từ ngữ và hình ảnh trong thơ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48F75FAF-93D2-525C-BEF5-C1103C6C6CD8}"/>
              </a:ext>
            </a:extLst>
          </p:cNvPr>
          <p:cNvSpPr txBox="1"/>
          <p:nvPr/>
        </p:nvSpPr>
        <p:spPr>
          <a:xfrm>
            <a:off x="646124" y="1512760"/>
            <a:ext cx="3540394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rất cô đọng, hàm súc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9" name="Hộp Văn bản 28">
            <a:extLst>
              <a:ext uri="{FF2B5EF4-FFF2-40B4-BE49-F238E27FC236}">
                <a16:creationId xmlns:a16="http://schemas.microsoft.com/office/drawing/2014/main" id="{B033ED20-4DAF-FE6E-EB60-013BAAF14EB7}"/>
              </a:ext>
            </a:extLst>
          </p:cNvPr>
          <p:cNvSpPr txBox="1"/>
          <p:nvPr/>
        </p:nvSpPr>
        <p:spPr>
          <a:xfrm>
            <a:off x="646124" y="2029132"/>
            <a:ext cx="6096000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 có tính gợi hình, gợi cảm, đa nghĩa..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E3829FC1-FB25-9F36-E73D-CB08B9FBB63F}"/>
              </a:ext>
            </a:extLst>
          </p:cNvPr>
          <p:cNvSpPr txBox="1"/>
          <p:nvPr/>
        </p:nvSpPr>
        <p:spPr>
          <a:xfrm>
            <a:off x="720503" y="3161027"/>
            <a:ext cx="10750994" cy="1055608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&gt; người đọc phải chủ động liên tưởng, tưởng tượng để hiểu được sự phong phú của ý thơ</a:t>
            </a:r>
            <a:r>
              <a:rPr lang="de-DE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47884903-C815-9938-9F4F-801606CE82ED}"/>
              </a:ext>
            </a:extLst>
          </p:cNvPr>
          <p:cNvSpPr txBox="1"/>
          <p:nvPr/>
        </p:nvSpPr>
        <p:spPr>
          <a:xfrm>
            <a:off x="646124" y="2637485"/>
            <a:ext cx="6096000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thiên về gợi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3232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8" grpId="0" animBg="1"/>
      <p:bldP spid="29" grpId="0" animBg="1"/>
      <p:bldP spid="31" grpId="0"/>
      <p:bldP spid="3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149C7CD1-0F00-1E90-3025-BA402BF41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8269" y="3028566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28269" y="3028566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249" y="-101292"/>
            <a:ext cx="2490799" cy="1818071"/>
          </a:xfrm>
          <a:prstGeom prst="rect">
            <a:avLst/>
          </a:prstGeom>
        </p:spPr>
      </p:pic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567837" y="1359232"/>
            <a:ext cx="10127339" cy="4310047"/>
          </a:xfrm>
          <a:prstGeom prst="horizontalScroll">
            <a:avLst>
              <a:gd name="adj" fmla="val 8585"/>
            </a:avLst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314724" y="1578790"/>
            <a:ext cx="1431847" cy="1268944"/>
          </a:xfrm>
          <a:prstGeom prst="rect">
            <a:avLst/>
          </a:prstGeom>
        </p:spPr>
      </p:pic>
      <p:grpSp>
        <p:nvGrpSpPr>
          <p:cNvPr id="8" name="Nhóm 7">
            <a:extLst>
              <a:ext uri="{FF2B5EF4-FFF2-40B4-BE49-F238E27FC236}">
                <a16:creationId xmlns:a16="http://schemas.microsoft.com/office/drawing/2014/main" id="{054E1041-DE6B-421E-CBB3-32449804CCEF}"/>
              </a:ext>
            </a:extLst>
          </p:cNvPr>
          <p:cNvGrpSpPr/>
          <p:nvPr/>
        </p:nvGrpSpPr>
        <p:grpSpPr>
          <a:xfrm>
            <a:off x="3906117" y="127059"/>
            <a:ext cx="4790808" cy="1043001"/>
            <a:chOff x="6831332" y="3765940"/>
            <a:chExt cx="4790808" cy="1043001"/>
          </a:xfrm>
        </p:grpSpPr>
        <p:grpSp>
          <p:nvGrpSpPr>
            <p:cNvPr id="9" name="Nhóm 8">
              <a:extLst>
                <a:ext uri="{FF2B5EF4-FFF2-40B4-BE49-F238E27FC236}">
                  <a16:creationId xmlns:a16="http://schemas.microsoft.com/office/drawing/2014/main" id="{166C0DEC-06AB-6864-6E5E-39F429EF19A9}"/>
                </a:ext>
              </a:extLst>
            </p:cNvPr>
            <p:cNvGrpSpPr/>
            <p:nvPr/>
          </p:nvGrpSpPr>
          <p:grpSpPr>
            <a:xfrm>
              <a:off x="6831332" y="3765940"/>
              <a:ext cx="4790808" cy="1043001"/>
              <a:chOff x="6831332" y="3756952"/>
              <a:chExt cx="4790808" cy="1043001"/>
            </a:xfrm>
          </p:grpSpPr>
          <p:sp>
            <p:nvSpPr>
              <p:cNvPr id="14" name="Hình chữ nhật: Góc Tròn 13">
                <a:extLst>
                  <a:ext uri="{FF2B5EF4-FFF2-40B4-BE49-F238E27FC236}">
                    <a16:creationId xmlns:a16="http://schemas.microsoft.com/office/drawing/2014/main" id="{A52BA8E2-D317-81BD-9C3D-B7ACF051766D}"/>
                  </a:ext>
                </a:extLst>
              </p:cNvPr>
              <p:cNvSpPr/>
              <p:nvPr/>
            </p:nvSpPr>
            <p:spPr>
              <a:xfrm>
                <a:off x="6831332" y="3756952"/>
                <a:ext cx="4790808" cy="104300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3366FF">
                      <a:alpha val="56863"/>
                    </a:srgbClr>
                  </a:gs>
                  <a:gs pos="73000">
                    <a:srgbClr val="3333FF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Lưu đồ: Đường kết nối 14">
                <a:extLst>
                  <a:ext uri="{FF2B5EF4-FFF2-40B4-BE49-F238E27FC236}">
                    <a16:creationId xmlns:a16="http://schemas.microsoft.com/office/drawing/2014/main" id="{E97FFE1D-7765-6C91-D7B0-3474C2CA3BE0}"/>
                  </a:ext>
                </a:extLst>
              </p:cNvPr>
              <p:cNvSpPr/>
              <p:nvPr/>
            </p:nvSpPr>
            <p:spPr>
              <a:xfrm>
                <a:off x="7026711" y="3859800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6" name="Hình ảnh 15">
                <a:extLst>
                  <a:ext uri="{FF2B5EF4-FFF2-40B4-BE49-F238E27FC236}">
                    <a16:creationId xmlns:a16="http://schemas.microsoft.com/office/drawing/2014/main" id="{2399B339-0ECA-C0D0-517E-1A84ECC72FF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22754" y="4032978"/>
                <a:ext cx="517026" cy="517026"/>
              </a:xfrm>
              <a:prstGeom prst="rect">
                <a:avLst/>
              </a:prstGeom>
            </p:spPr>
          </p:pic>
        </p:grpSp>
        <p:sp>
          <p:nvSpPr>
            <p:cNvPr id="13" name="Hộp Văn bản 12">
              <a:extLst>
                <a:ext uri="{FF2B5EF4-FFF2-40B4-BE49-F238E27FC236}">
                  <a16:creationId xmlns:a16="http://schemas.microsoft.com/office/drawing/2014/main" id="{970AFD77-0BF0-19EB-CA0F-DDD15F7CA69E}"/>
                </a:ext>
              </a:extLst>
            </p:cNvPr>
            <p:cNvSpPr txBox="1"/>
            <p:nvPr/>
          </p:nvSpPr>
          <p:spPr>
            <a:xfrm flipH="1">
              <a:off x="8001316" y="399103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LUYỆN TẬP</a:t>
              </a:r>
            </a:p>
          </p:txBody>
        </p:sp>
      </p:grp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E66F5F6F-0131-7285-D993-E8A7E31FE2E9}"/>
              </a:ext>
            </a:extLst>
          </p:cNvPr>
          <p:cNvSpPr txBox="1"/>
          <p:nvPr/>
        </p:nvSpPr>
        <p:spPr>
          <a:xfrm>
            <a:off x="4141967" y="1945904"/>
            <a:ext cx="509202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D829A92B-8D4C-B7C9-E4B7-6AA466D92E5D}"/>
              </a:ext>
            </a:extLst>
          </p:cNvPr>
          <p:cNvSpPr txBox="1"/>
          <p:nvPr/>
        </p:nvSpPr>
        <p:spPr>
          <a:xfrm>
            <a:off x="2060595" y="2646823"/>
            <a:ext cx="9695013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nl-NL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1: </a:t>
            </a:r>
            <a:r>
              <a:rPr lang="nl-N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ãy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iêu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i cha con đi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o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ên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ồ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5-7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-7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2809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149C7CD1-0F00-1E90-3025-BA402BF41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8269" y="3028566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28269" y="3028566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4386" y="-199929"/>
            <a:ext cx="1876918" cy="1369990"/>
          </a:xfrm>
          <a:prstGeom prst="rect">
            <a:avLst/>
          </a:prstGeom>
        </p:spPr>
      </p:pic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607973" y="1170060"/>
            <a:ext cx="11113983" cy="4657893"/>
          </a:xfrm>
          <a:prstGeom prst="horizontalScroll">
            <a:avLst>
              <a:gd name="adj" fmla="val 8585"/>
            </a:avLst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95633" y="1282765"/>
            <a:ext cx="1431847" cy="1268944"/>
          </a:xfrm>
          <a:prstGeom prst="rect">
            <a:avLst/>
          </a:prstGeom>
        </p:spPr>
      </p:pic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D829A92B-8D4C-B7C9-E4B7-6AA466D92E5D}"/>
              </a:ext>
            </a:extLst>
          </p:cNvPr>
          <p:cNvSpPr txBox="1"/>
          <p:nvPr/>
        </p:nvSpPr>
        <p:spPr>
          <a:xfrm>
            <a:off x="1732914" y="-47875"/>
            <a:ext cx="10145142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nl-NL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1: </a:t>
            </a:r>
            <a:r>
              <a:rPr lang="nl-N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ãy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iêu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i cha con đi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o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ên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ồ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5-7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877042B0-8994-6539-9358-4220E781EBE2}"/>
              </a:ext>
            </a:extLst>
          </p:cNvPr>
          <p:cNvSpPr txBox="1"/>
          <p:nvPr/>
        </p:nvSpPr>
        <p:spPr>
          <a:xfrm>
            <a:off x="1102149" y="1509791"/>
            <a:ext cx="10413584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ờ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ậ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ê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ổ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ự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ắ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ắ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ã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ị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ướ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i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ê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ị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â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ẫ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01996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149C7CD1-0F00-1E90-3025-BA402BF41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7225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8269" y="3028566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28269" y="3028566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4386" y="-199929"/>
            <a:ext cx="1876918" cy="1369990"/>
          </a:xfrm>
          <a:prstGeom prst="rect">
            <a:avLst/>
          </a:prstGeom>
        </p:spPr>
      </p:pic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607973" y="648016"/>
            <a:ext cx="11113983" cy="5780215"/>
          </a:xfrm>
          <a:prstGeom prst="horizontalScroll">
            <a:avLst>
              <a:gd name="adj" fmla="val 8585"/>
            </a:avLst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88592" y="965596"/>
            <a:ext cx="1431847" cy="1268944"/>
          </a:xfrm>
          <a:prstGeom prst="rect">
            <a:avLst/>
          </a:prstGeom>
        </p:spPr>
      </p:pic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D829A92B-8D4C-B7C9-E4B7-6AA466D92E5D}"/>
              </a:ext>
            </a:extLst>
          </p:cNvPr>
          <p:cNvSpPr txBox="1"/>
          <p:nvPr/>
        </p:nvSpPr>
        <p:spPr>
          <a:xfrm>
            <a:off x="1628269" y="-13680"/>
            <a:ext cx="989580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-7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FE072EBD-0781-AD96-6FA5-8724498712FE}"/>
              </a:ext>
            </a:extLst>
          </p:cNvPr>
          <p:cNvSpPr txBox="1"/>
          <p:nvPr/>
        </p:nvSpPr>
        <p:spPr>
          <a:xfrm>
            <a:off x="1252542" y="1141764"/>
            <a:ext cx="10620628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â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ơ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ợ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i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ắ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ay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ắ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ê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ọ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ắ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ẻ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ẻ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 con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ề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i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ọ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55551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8002C659-8EDF-2BFC-877D-57B3F64E18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Bong bóng Lời nói: Hình chữ nhật với Góc Tròn 11">
            <a:extLst>
              <a:ext uri="{FF2B5EF4-FFF2-40B4-BE49-F238E27FC236}">
                <a16:creationId xmlns:a16="http://schemas.microsoft.com/office/drawing/2014/main" id="{199C1731-6241-D711-96B1-82314E3B12F2}"/>
              </a:ext>
            </a:extLst>
          </p:cNvPr>
          <p:cNvSpPr/>
          <p:nvPr/>
        </p:nvSpPr>
        <p:spPr>
          <a:xfrm>
            <a:off x="2161574" y="1178910"/>
            <a:ext cx="9347637" cy="1956273"/>
          </a:xfrm>
          <a:prstGeom prst="wedgeRoundRectCallout">
            <a:avLst>
              <a:gd name="adj1" fmla="val -53807"/>
              <a:gd name="adj2" fmla="val 42279"/>
              <a:gd name="adj3" fmla="val 16667"/>
            </a:avLst>
          </a:prstGeom>
          <a:noFill/>
          <a:ln w="57150">
            <a:solidFill>
              <a:srgbClr val="00A1E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6896D57-1E4C-7C80-05B9-AA21FDE9EF77}"/>
              </a:ext>
            </a:extLst>
          </p:cNvPr>
          <p:cNvSpPr txBox="1"/>
          <p:nvPr/>
        </p:nvSpPr>
        <p:spPr>
          <a:xfrm>
            <a:off x="2352569" y="1180529"/>
            <a:ext cx="8896677" cy="18419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ừ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Chia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F0F63469-016A-A531-62B1-725D9D352E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165023" y="2734963"/>
            <a:ext cx="2517593" cy="3889118"/>
          </a:xfrm>
          <a:prstGeom prst="rect">
            <a:avLst/>
          </a:prstGeom>
        </p:spPr>
      </p:pic>
      <p:grpSp>
        <p:nvGrpSpPr>
          <p:cNvPr id="6" name="Nhóm 5">
            <a:extLst>
              <a:ext uri="{FF2B5EF4-FFF2-40B4-BE49-F238E27FC236}">
                <a16:creationId xmlns:a16="http://schemas.microsoft.com/office/drawing/2014/main" id="{AEB22CAE-2A6C-61D2-F09E-24430DCBF721}"/>
              </a:ext>
            </a:extLst>
          </p:cNvPr>
          <p:cNvGrpSpPr/>
          <p:nvPr/>
        </p:nvGrpSpPr>
        <p:grpSpPr>
          <a:xfrm>
            <a:off x="4269875" y="-29803"/>
            <a:ext cx="4790807" cy="1043001"/>
            <a:chOff x="6831332" y="5142211"/>
            <a:chExt cx="4790807" cy="1043001"/>
          </a:xfrm>
        </p:grpSpPr>
        <p:sp>
          <p:nvSpPr>
            <p:cNvPr id="8" name="Hình chữ nhật: Góc Tròn 7">
              <a:extLst>
                <a:ext uri="{FF2B5EF4-FFF2-40B4-BE49-F238E27FC236}">
                  <a16:creationId xmlns:a16="http://schemas.microsoft.com/office/drawing/2014/main" id="{C205A241-AE60-08CD-2DD1-42514B3758CE}"/>
                </a:ext>
              </a:extLst>
            </p:cNvPr>
            <p:cNvSpPr/>
            <p:nvPr/>
          </p:nvSpPr>
          <p:spPr>
            <a:xfrm>
              <a:off x="6831332" y="5142211"/>
              <a:ext cx="4790807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33CC33">
                    <a:alpha val="56863"/>
                  </a:srgbClr>
                </a:gs>
                <a:gs pos="73000">
                  <a:srgbClr val="00CC66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ưu đồ: Đường kết nối 10">
              <a:extLst>
                <a:ext uri="{FF2B5EF4-FFF2-40B4-BE49-F238E27FC236}">
                  <a16:creationId xmlns:a16="http://schemas.microsoft.com/office/drawing/2014/main" id="{B47093EC-A4C0-9309-C9C3-5ABFB6AF18A4}"/>
                </a:ext>
              </a:extLst>
            </p:cNvPr>
            <p:cNvSpPr/>
            <p:nvPr/>
          </p:nvSpPr>
          <p:spPr>
            <a:xfrm>
              <a:off x="7026711" y="5271567"/>
              <a:ext cx="909116" cy="811822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190500" dist="38100" dir="2700000" sx="104000" sy="104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4" name="Hình ảnh 13">
              <a:extLst>
                <a:ext uri="{FF2B5EF4-FFF2-40B4-BE49-F238E27FC236}">
                  <a16:creationId xmlns:a16="http://schemas.microsoft.com/office/drawing/2014/main" id="{DB59A996-C678-A764-9995-04269109719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70427" y="5438898"/>
              <a:ext cx="621438" cy="621438"/>
            </a:xfrm>
            <a:prstGeom prst="rect">
              <a:avLst/>
            </a:prstGeom>
          </p:spPr>
        </p:pic>
        <p:sp>
          <p:nvSpPr>
            <p:cNvPr id="15" name="Hộp Văn bản 14">
              <a:extLst>
                <a:ext uri="{FF2B5EF4-FFF2-40B4-BE49-F238E27FC236}">
                  <a16:creationId xmlns:a16="http://schemas.microsoft.com/office/drawing/2014/main" id="{036043A1-5E32-EBD1-9069-D5325EA17FEA}"/>
                </a:ext>
              </a:extLst>
            </p:cNvPr>
            <p:cNvSpPr txBox="1"/>
            <p:nvPr/>
          </p:nvSpPr>
          <p:spPr>
            <a:xfrm flipH="1">
              <a:off x="7938053" y="530117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VẬN DỤNG</a:t>
              </a:r>
            </a:p>
          </p:txBody>
        </p:sp>
      </p:grpSp>
      <p:pic>
        <p:nvPicPr>
          <p:cNvPr id="1026" name="Picture 36" descr="Mời tham dự cuộc thi &amp;amp;quot;Ước mơ của bạn khi là sinh viên&amp;amp;quot; |  Duhoctoancau.com">
            <a:extLst>
              <a:ext uri="{FF2B5EF4-FFF2-40B4-BE49-F238E27FC236}">
                <a16:creationId xmlns:a16="http://schemas.microsoft.com/office/drawing/2014/main" id="{A468FC66-EF75-D7E7-829F-7D62AB5F7287}"/>
              </a:ext>
            </a:extLst>
          </p:cNvPr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9"/>
          <a:stretch>
            <a:fillRect/>
          </a:stretch>
        </p:blipFill>
        <p:spPr bwMode="auto">
          <a:xfrm>
            <a:off x="2352569" y="3300895"/>
            <a:ext cx="4026966" cy="2780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17" descr="Cách duy nhất biến ước mơ thành hiện thực: Biết mình muốn gì, kiên trì với">
            <a:extLst>
              <a:ext uri="{FF2B5EF4-FFF2-40B4-BE49-F238E27FC236}">
                <a16:creationId xmlns:a16="http://schemas.microsoft.com/office/drawing/2014/main" id="{D623BDDA-FC8F-BE29-2DAE-F920837CE80B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21" b="-56"/>
          <a:stretch>
            <a:fillRect/>
          </a:stretch>
        </p:blipFill>
        <p:spPr bwMode="auto">
          <a:xfrm>
            <a:off x="6835392" y="3300896"/>
            <a:ext cx="4413854" cy="2780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1886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0017A336-71DE-ED83-4369-5B08F80892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42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2978161E-950A-7E29-89E1-F2DABCD3C4EB}"/>
              </a:ext>
            </a:extLst>
          </p:cNvPr>
          <p:cNvSpPr txBox="1"/>
          <p:nvPr/>
        </p:nvSpPr>
        <p:spPr>
          <a:xfrm>
            <a:off x="1304804" y="347648"/>
            <a:ext cx="10286796" cy="3439239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ng dẫn học ở nhà</a:t>
            </a:r>
            <a:r>
              <a:rPr lang="pt-BR" sz="3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6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Vẽ sơ đồ tư duy về các đơn vị kiến thức của bài học hoặc vẽ tranh hình ảnh ấn tượng về bài học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êm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ơ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a con.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ây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.T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go)</a:t>
            </a: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1800AA61-B2AD-46F3-E8F6-424A0D308A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5614" y="3786887"/>
            <a:ext cx="4458416" cy="2489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8128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BD8FE45-4877-54CC-B9A3-D785AFD3AC45}"/>
              </a:ext>
            </a:extLst>
          </p:cNvPr>
          <p:cNvSpPr txBox="1"/>
          <p:nvPr/>
        </p:nvSpPr>
        <p:spPr>
          <a:xfrm>
            <a:off x="401099" y="901126"/>
            <a:ext cx="11704579" cy="606407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200"/>
              </a:spcAft>
              <a:tabLst>
                <a:tab pos="253365" algn="l"/>
              </a:tabLst>
            </a:pPr>
            <a:r>
              <a:rPr lang="en-US" sz="2800" b="1" dirty="0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b="1" dirty="0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..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099" y="101799"/>
            <a:ext cx="10750995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 Kiến thức ngữ văn: Từ ngữ và hình ảnh trong thơ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9" name="Hộp Văn bản 28">
            <a:extLst>
              <a:ext uri="{FF2B5EF4-FFF2-40B4-BE49-F238E27FC236}">
                <a16:creationId xmlns:a16="http://schemas.microsoft.com/office/drawing/2014/main" id="{B033ED20-4DAF-FE6E-EB60-013BAAF14EB7}"/>
              </a:ext>
            </a:extLst>
          </p:cNvPr>
          <p:cNvSpPr txBox="1"/>
          <p:nvPr/>
        </p:nvSpPr>
        <p:spPr>
          <a:xfrm>
            <a:off x="583371" y="1593241"/>
            <a:ext cx="9412276" cy="606407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200"/>
              </a:spcAft>
              <a:tabLst>
                <a:tab pos="253365" algn="l"/>
              </a:tabLs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&gt;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ú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E3829FC1-FB25-9F36-E73D-CB08B9FBB63F}"/>
              </a:ext>
            </a:extLst>
          </p:cNvPr>
          <p:cNvSpPr txBox="1"/>
          <p:nvPr/>
        </p:nvSpPr>
        <p:spPr>
          <a:xfrm>
            <a:off x="583371" y="3009958"/>
            <a:ext cx="10750994" cy="606407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200"/>
              </a:spcAft>
              <a:tabLst>
                <a:tab pos="253365" algn="l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 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19450C28-3581-9AE0-DFC7-DBD652C17640}"/>
              </a:ext>
            </a:extLst>
          </p:cNvPr>
          <p:cNvSpPr txBox="1"/>
          <p:nvPr/>
        </p:nvSpPr>
        <p:spPr>
          <a:xfrm>
            <a:off x="401099" y="2304516"/>
            <a:ext cx="4726714" cy="606407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200"/>
              </a:spcAft>
              <a:tabLst>
                <a:tab pos="253365" algn="l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ắ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ở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747A61CB-396D-4C95-2295-2C707B1E330E}"/>
              </a:ext>
            </a:extLst>
          </p:cNvPr>
          <p:cNvSpPr txBox="1"/>
          <p:nvPr/>
        </p:nvSpPr>
        <p:spPr>
          <a:xfrm>
            <a:off x="583371" y="3531024"/>
            <a:ext cx="10750994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cách gieo vần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3C90EB30-F7A0-1A4B-C12A-9386D150EF75}"/>
              </a:ext>
            </a:extLst>
          </p:cNvPr>
          <p:cNvSpPr txBox="1"/>
          <p:nvPr/>
        </p:nvSpPr>
        <p:spPr>
          <a:xfrm>
            <a:off x="583371" y="4025269"/>
            <a:ext cx="10750994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ngắt nhịp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F151846F-253D-71EA-2523-C291AF694D47}"/>
              </a:ext>
            </a:extLst>
          </p:cNvPr>
          <p:cNvSpPr txBox="1"/>
          <p:nvPr/>
        </p:nvSpPr>
        <p:spPr>
          <a:xfrm>
            <a:off x="583371" y="4565165"/>
            <a:ext cx="10750994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biện pháp tu từ: nhân hóa, so sánh, ẩn dụ..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7563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9" grpId="0"/>
      <p:bldP spid="31" grpId="0"/>
      <p:bldP spid="2" grpId="0" animBg="1"/>
      <p:bldP spid="3" grpId="0"/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100" y="101799"/>
            <a:ext cx="4000572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Tìm hiểu 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4E17FDA-A604-DE3F-B6D2-6352F79C4689}"/>
              </a:ext>
            </a:extLst>
          </p:cNvPr>
          <p:cNvSpPr txBox="1"/>
          <p:nvPr/>
        </p:nvSpPr>
        <p:spPr>
          <a:xfrm>
            <a:off x="502024" y="618625"/>
            <a:ext cx="6096000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7DDB435A-0601-E6E8-FC9E-273D91D0BB21}"/>
              </a:ext>
            </a:extLst>
          </p:cNvPr>
          <p:cNvSpPr txBox="1"/>
          <p:nvPr/>
        </p:nvSpPr>
        <p:spPr>
          <a:xfrm>
            <a:off x="3746379" y="1437909"/>
            <a:ext cx="6931741" cy="2009061"/>
          </a:xfrm>
          <a:prstGeom prst="wedgeRoundRectCallout">
            <a:avLst>
              <a:gd name="adj1" fmla="val -57554"/>
              <a:gd name="adj2" fmla="val 43495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pt-BR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 tìm hiểu các nguồn tài liệu ở nhà, nêu </a:t>
            </a:r>
            <a:r>
              <a:rPr lang="pt-BR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ắn gọn</a:t>
            </a:r>
            <a:r>
              <a:rPr lang="pt-BR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ững hiểu biết của em về tác giả Hoàng Trung Thông (tên khai sinh, bút danh, quê quán, năm sinh, tác phẩm chính,...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DD5B56D1-C4FA-09B3-D910-A961770F677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742481" y="1494929"/>
            <a:ext cx="5299882" cy="5306051"/>
          </a:xfrm>
          <a:prstGeom prst="rect">
            <a:avLst/>
          </a:prstGeom>
        </p:spPr>
      </p:pic>
      <p:pic>
        <p:nvPicPr>
          <p:cNvPr id="16" name="Hình ảnh 15">
            <a:extLst>
              <a:ext uri="{FF2B5EF4-FFF2-40B4-BE49-F238E27FC236}">
                <a16:creationId xmlns:a16="http://schemas.microsoft.com/office/drawing/2014/main" id="{2F93CBAA-25B1-B53C-583A-EF7B47985A1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8329" y="4001588"/>
            <a:ext cx="2551367" cy="2126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3459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100" y="101799"/>
            <a:ext cx="4000572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Tìm hiểu 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4E17FDA-A604-DE3F-B6D2-6352F79C4689}"/>
              </a:ext>
            </a:extLst>
          </p:cNvPr>
          <p:cNvSpPr txBox="1"/>
          <p:nvPr/>
        </p:nvSpPr>
        <p:spPr>
          <a:xfrm>
            <a:off x="502024" y="618625"/>
            <a:ext cx="6096000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050" name="Picture 2" descr="Hoàng Trung Thông – Wikipedia tiếng Việt">
            <a:extLst>
              <a:ext uri="{FF2B5EF4-FFF2-40B4-BE49-F238E27FC236}">
                <a16:creationId xmlns:a16="http://schemas.microsoft.com/office/drawing/2014/main" id="{7754B9C0-CDAC-DAFB-D8BF-1107AF5591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024" y="1480578"/>
            <a:ext cx="3899648" cy="4197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08E0DC37-3748-DC23-6BBF-03C03483658C}"/>
              </a:ext>
            </a:extLst>
          </p:cNvPr>
          <p:cNvSpPr txBox="1"/>
          <p:nvPr/>
        </p:nvSpPr>
        <p:spPr>
          <a:xfrm>
            <a:off x="4876221" y="132532"/>
            <a:ext cx="6232783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ê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à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rung 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ú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a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ú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â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86F9AE49-BDC1-C220-B63E-9D1BE969F254}"/>
              </a:ext>
            </a:extLst>
          </p:cNvPr>
          <p:cNvSpPr txBox="1"/>
          <p:nvPr/>
        </p:nvSpPr>
        <p:spPr>
          <a:xfrm>
            <a:off x="4876221" y="1269149"/>
            <a:ext cx="5563720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Năm sinh – năm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ấ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1925 –1993)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40376308-FE5D-7F82-7122-7E59F5C73476}"/>
              </a:ext>
            </a:extLst>
          </p:cNvPr>
          <p:cNvSpPr txBox="1"/>
          <p:nvPr/>
        </p:nvSpPr>
        <p:spPr>
          <a:xfrm>
            <a:off x="4876221" y="1922648"/>
            <a:ext cx="3331507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n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5EB838D9-DA07-5535-EC5B-3FEF5256ED57}"/>
              </a:ext>
            </a:extLst>
          </p:cNvPr>
          <p:cNvSpPr txBox="1"/>
          <p:nvPr/>
        </p:nvSpPr>
        <p:spPr>
          <a:xfrm>
            <a:off x="4876221" y="2611987"/>
            <a:ext cx="6896172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ông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cô 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ọ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rong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ổ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ạc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40A221C9-D87F-B502-05F2-104B5F653817}"/>
              </a:ext>
            </a:extLst>
          </p:cNvPr>
          <p:cNvSpPr txBox="1"/>
          <p:nvPr/>
        </p:nvSpPr>
        <p:spPr>
          <a:xfrm>
            <a:off x="4848750" y="3753588"/>
            <a:ext cx="6896172" cy="2485787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(1955);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(1960), 15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uồ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(1964), 17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ùa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(1984);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ứ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(1989);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ờ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ă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(1992);…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8597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100" y="101799"/>
            <a:ext cx="4000572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Tìm hiểu 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4E17FDA-A604-DE3F-B6D2-6352F79C4689}"/>
              </a:ext>
            </a:extLst>
          </p:cNvPr>
          <p:cNvSpPr txBox="1"/>
          <p:nvPr/>
        </p:nvSpPr>
        <p:spPr>
          <a:xfrm>
            <a:off x="502023" y="618625"/>
            <a:ext cx="6831105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1386840" algn="l"/>
              </a:tabLs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A553BDA6-7CED-0DB5-8100-5E171A13C5D3}"/>
              </a:ext>
            </a:extLst>
          </p:cNvPr>
          <p:cNvSpPr txBox="1"/>
          <p:nvPr/>
        </p:nvSpPr>
        <p:spPr>
          <a:xfrm>
            <a:off x="618564" y="1108558"/>
            <a:ext cx="6096000" cy="505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ứ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àn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nh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ng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2600" dirty="0">
              <a:solidFill>
                <a:srgbClr val="0000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4637BE9-5822-9F77-3BC7-2BF917FE2E5A}"/>
              </a:ext>
            </a:extLst>
          </p:cNvPr>
          <p:cNvSpPr txBox="1"/>
          <p:nvPr/>
        </p:nvSpPr>
        <p:spPr>
          <a:xfrm>
            <a:off x="4088049" y="2652821"/>
            <a:ext cx="5432470" cy="1055608"/>
          </a:xfrm>
          <a:prstGeom prst="wedgeRoundRectCallout">
            <a:avLst>
              <a:gd name="adj1" fmla="val -57554"/>
              <a:gd name="adj2" fmla="val 43495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Hình ảnh 13">
            <a:extLst>
              <a:ext uri="{FF2B5EF4-FFF2-40B4-BE49-F238E27FC236}">
                <a16:creationId xmlns:a16="http://schemas.microsoft.com/office/drawing/2014/main" id="{689A534D-6EDB-F306-0971-2C0E2E04D80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18564" y="2313792"/>
            <a:ext cx="4615815" cy="4621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0943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100" y="101799"/>
            <a:ext cx="4000572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Tìm hiểu 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4E17FDA-A604-DE3F-B6D2-6352F79C4689}"/>
              </a:ext>
            </a:extLst>
          </p:cNvPr>
          <p:cNvSpPr txBox="1"/>
          <p:nvPr/>
        </p:nvSpPr>
        <p:spPr>
          <a:xfrm>
            <a:off x="502023" y="618625"/>
            <a:ext cx="6831105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1386840" algn="l"/>
              </a:tabLs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40376308-FE5D-7F82-7122-7E59F5C73476}"/>
              </a:ext>
            </a:extLst>
          </p:cNvPr>
          <p:cNvSpPr txBox="1"/>
          <p:nvPr/>
        </p:nvSpPr>
        <p:spPr>
          <a:xfrm>
            <a:off x="1117387" y="1930737"/>
            <a:ext cx="2722443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1963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5EB838D9-DA07-5535-EC5B-3FEF5256ED57}"/>
              </a:ext>
            </a:extLst>
          </p:cNvPr>
          <p:cNvSpPr txBox="1"/>
          <p:nvPr/>
        </p:nvSpPr>
        <p:spPr>
          <a:xfrm>
            <a:off x="1075185" y="2825890"/>
            <a:ext cx="5639379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ú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ên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A553BDA6-7CED-0DB5-8100-5E171A13C5D3}"/>
              </a:ext>
            </a:extLst>
          </p:cNvPr>
          <p:cNvSpPr txBox="1"/>
          <p:nvPr/>
        </p:nvSpPr>
        <p:spPr>
          <a:xfrm>
            <a:off x="618564" y="1108558"/>
            <a:ext cx="6096000" cy="505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ứ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àn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nh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ng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2600" dirty="0">
              <a:solidFill>
                <a:srgbClr val="0000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6886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</TotalTime>
  <Words>3383</Words>
  <Application>Microsoft Office PowerPoint</Application>
  <PresentationFormat>Widescreen</PresentationFormat>
  <Paragraphs>242</Paragraphs>
  <Slides>44</Slides>
  <Notes>0</Notes>
  <HiddenSlides>0</HiddenSlides>
  <MMClips>5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7" baseType="lpstr">
      <vt:lpstr>Arial</vt:lpstr>
      <vt:lpstr>Broadway</vt:lpstr>
      <vt:lpstr>Calibri</vt:lpstr>
      <vt:lpstr>Calibri Light</vt:lpstr>
      <vt:lpstr>Cooper Black</vt:lpstr>
      <vt:lpstr>Goudy Stout</vt:lpstr>
      <vt:lpstr>MS Mincho</vt:lpstr>
      <vt:lpstr>MV Boli</vt:lpstr>
      <vt:lpstr>Tahoma</vt:lpstr>
      <vt:lpstr>Times New Roman</vt:lpstr>
      <vt:lpstr>Wingdings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ật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DELL</cp:lastModifiedBy>
  <cp:revision>46</cp:revision>
  <dcterms:created xsi:type="dcterms:W3CDTF">2022-11-23T02:05:14Z</dcterms:created>
  <dcterms:modified xsi:type="dcterms:W3CDTF">2025-03-21T08:43:21Z</dcterms:modified>
</cp:coreProperties>
</file>